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EF8F7C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r w:rsidRPr="00173211">
        <w:rPr>
          <w:rFonts w:ascii="Times New Roman" w:hAnsi="Times New Roman" w:cs="Times New Roman"/>
          <w:caps/>
          <w:sz w:val="24"/>
          <w:szCs w:val="24"/>
        </w:rPr>
        <w:t>Министерство науки и высшего образования Российской Федерации</w:t>
      </w:r>
    </w:p>
    <w:p w14:paraId="0E6076A5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14:paraId="25B44F51" w14:textId="77777777" w:rsidR="0010030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высшего образования</w:t>
      </w:r>
    </w:p>
    <w:p w14:paraId="115392D2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«КУБАНСКИЙ ГОСУДАРСТВЕННЫЙ УНИВЕРСИТЕТ»</w:t>
      </w:r>
    </w:p>
    <w:p w14:paraId="4E344533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(ФГБОУ ВО «</w:t>
      </w:r>
      <w:proofErr w:type="spellStart"/>
      <w:r w:rsidRPr="00173211">
        <w:rPr>
          <w:rFonts w:ascii="Times New Roman" w:hAnsi="Times New Roman" w:cs="Times New Roman"/>
          <w:b/>
          <w:bCs/>
          <w:sz w:val="28"/>
          <w:szCs w:val="28"/>
        </w:rPr>
        <w:t>КубГУ</w:t>
      </w:r>
      <w:proofErr w:type="spellEnd"/>
      <w:r w:rsidRPr="00173211">
        <w:rPr>
          <w:rFonts w:ascii="Times New Roman" w:hAnsi="Times New Roman" w:cs="Times New Roman"/>
          <w:b/>
          <w:bCs/>
          <w:sz w:val="28"/>
          <w:szCs w:val="28"/>
        </w:rPr>
        <w:t>»)</w:t>
      </w:r>
    </w:p>
    <w:p w14:paraId="464F973C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7669AD3D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Факультет компьютерных технологий и прикладной математики</w:t>
      </w:r>
    </w:p>
    <w:p w14:paraId="4F27F233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Кафедра вычислительных технологий</w:t>
      </w:r>
    </w:p>
    <w:p w14:paraId="4A835DE0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CB541ED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0AEFBFC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405D90D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F648DC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FA00521" w14:textId="60BF9C8A" w:rsidR="00173211" w:rsidRPr="00B52042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4791C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</w:t>
      </w:r>
      <w:r w:rsidR="007C2802"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14:paraId="08F183CE" w14:textId="4F88A028" w:rsidR="00173211" w:rsidRPr="004F24E9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4791C">
        <w:rPr>
          <w:rFonts w:ascii="Times New Roman" w:hAnsi="Times New Roman" w:cs="Times New Roman"/>
          <w:b/>
          <w:bCs/>
          <w:sz w:val="28"/>
          <w:szCs w:val="28"/>
        </w:rPr>
        <w:t xml:space="preserve">Дисциплина: </w:t>
      </w:r>
      <w:r w:rsidR="004F24E9">
        <w:rPr>
          <w:rFonts w:ascii="Times New Roman" w:hAnsi="Times New Roman" w:cs="Times New Roman"/>
          <w:b/>
          <w:bCs/>
          <w:sz w:val="28"/>
          <w:szCs w:val="28"/>
        </w:rPr>
        <w:t>Обработка больших данных</w:t>
      </w:r>
    </w:p>
    <w:p w14:paraId="345A2DE2" w14:textId="77777777" w:rsidR="00173211" w:rsidRPr="00002209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29F0BD9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A964805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255A68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AE2A187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35B5DA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755A387" w14:textId="7E543D6C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ту </w:t>
      </w:r>
      <w:r w:rsidRPr="0054791C">
        <w:rPr>
          <w:rFonts w:ascii="Times New Roman" w:hAnsi="Times New Roman" w:cs="Times New Roman"/>
          <w:sz w:val="28"/>
          <w:szCs w:val="28"/>
        </w:rPr>
        <w:t>выполнил</w:t>
      </w:r>
      <w:r w:rsidR="00601641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: _________________________________</w:t>
      </w:r>
      <w:r w:rsidR="00020809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 xml:space="preserve">_____ </w:t>
      </w:r>
      <w:r w:rsidR="00EC3046">
        <w:rPr>
          <w:rFonts w:ascii="Times New Roman" w:hAnsi="Times New Roman" w:cs="Times New Roman"/>
          <w:sz w:val="28"/>
          <w:szCs w:val="28"/>
        </w:rPr>
        <w:t>Д. Н.</w:t>
      </w:r>
      <w:r w:rsidR="006A07B4">
        <w:rPr>
          <w:rFonts w:ascii="Times New Roman" w:hAnsi="Times New Roman" w:cs="Times New Roman"/>
          <w:sz w:val="28"/>
          <w:szCs w:val="28"/>
        </w:rPr>
        <w:t xml:space="preserve"> </w:t>
      </w:r>
      <w:r w:rsidR="00095EC8">
        <w:rPr>
          <w:rFonts w:ascii="Times New Roman" w:hAnsi="Times New Roman" w:cs="Times New Roman"/>
          <w:sz w:val="28"/>
          <w:szCs w:val="28"/>
        </w:rPr>
        <w:t>Баева</w:t>
      </w:r>
    </w:p>
    <w:p w14:paraId="3B6F47B0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371DF604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1373D172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5D36BBA8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авление подготовки: </w:t>
      </w:r>
      <w:r w:rsidRPr="00173211">
        <w:rPr>
          <w:rFonts w:ascii="Times New Roman" w:hAnsi="Times New Roman" w:cs="Times New Roman"/>
          <w:sz w:val="28"/>
          <w:szCs w:val="28"/>
          <w:u w:val="single"/>
        </w:rPr>
        <w:t>02.03.02 Фундаментальная информатика и информационные технологии</w:t>
      </w:r>
    </w:p>
    <w:p w14:paraId="17CA138B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5C8A79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F3908AA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0E5140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556756E" w14:textId="130705D9" w:rsidR="0054791C" w:rsidRDefault="008035EF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2209">
        <w:rPr>
          <w:rFonts w:ascii="Times New Roman" w:hAnsi="Times New Roman" w:cs="Times New Roman"/>
          <w:sz w:val="28"/>
          <w:szCs w:val="28"/>
        </w:rPr>
        <w:t>Преподаватель</w:t>
      </w:r>
      <w:r w:rsidR="00173211" w:rsidRPr="00002209">
        <w:rPr>
          <w:rFonts w:ascii="Times New Roman" w:hAnsi="Times New Roman" w:cs="Times New Roman"/>
          <w:sz w:val="28"/>
          <w:szCs w:val="28"/>
        </w:rPr>
        <w:t>: _______________________</w:t>
      </w:r>
      <w:r w:rsidR="00020809">
        <w:rPr>
          <w:rFonts w:ascii="Times New Roman" w:hAnsi="Times New Roman" w:cs="Times New Roman"/>
          <w:sz w:val="28"/>
          <w:szCs w:val="28"/>
        </w:rPr>
        <w:t>___</w:t>
      </w:r>
      <w:r w:rsidR="00173211" w:rsidRPr="00002209">
        <w:rPr>
          <w:rFonts w:ascii="Times New Roman" w:hAnsi="Times New Roman" w:cs="Times New Roman"/>
          <w:sz w:val="28"/>
          <w:szCs w:val="28"/>
        </w:rPr>
        <w:t xml:space="preserve">_______________ </w:t>
      </w:r>
      <w:r w:rsidR="00095EC8">
        <w:rPr>
          <w:rFonts w:ascii="Times New Roman" w:hAnsi="Times New Roman" w:cs="Times New Roman"/>
          <w:sz w:val="28"/>
          <w:szCs w:val="28"/>
        </w:rPr>
        <w:t>В.</w:t>
      </w:r>
      <w:r w:rsidR="00EC3046">
        <w:rPr>
          <w:rFonts w:ascii="Times New Roman" w:hAnsi="Times New Roman" w:cs="Times New Roman"/>
          <w:sz w:val="28"/>
          <w:szCs w:val="28"/>
        </w:rPr>
        <w:t xml:space="preserve"> </w:t>
      </w:r>
      <w:r w:rsidR="00095EC8">
        <w:rPr>
          <w:rFonts w:ascii="Times New Roman" w:hAnsi="Times New Roman" w:cs="Times New Roman"/>
          <w:sz w:val="28"/>
          <w:szCs w:val="28"/>
        </w:rPr>
        <w:t>И.</w:t>
      </w:r>
      <w:r w:rsidR="00EC30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95EC8">
        <w:rPr>
          <w:rFonts w:ascii="Times New Roman" w:hAnsi="Times New Roman" w:cs="Times New Roman"/>
          <w:sz w:val="28"/>
          <w:szCs w:val="28"/>
        </w:rPr>
        <w:t>Шиян</w:t>
      </w:r>
      <w:proofErr w:type="spellEnd"/>
    </w:p>
    <w:p w14:paraId="728DA837" w14:textId="236B7F92" w:rsidR="006A07B4" w:rsidRDefault="00A37AAA" w:rsidP="006A07B4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258C9D3" w14:textId="0DFD5CB7" w:rsidR="00347DD4" w:rsidRPr="007C2802" w:rsidRDefault="00347DD4" w:rsidP="007C2802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347DD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</w:t>
      </w:r>
      <w:r w:rsidR="007C2802" w:rsidRPr="00347D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C2802" w:rsidRPr="00347DD4"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ознакомиться с некоторыми статистическими тестами, принципами их работы. Научиться</w:t>
      </w:r>
      <w:r w:rsid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оценивать нормальность распределения выборки, а также выполнять оценку статистических</w:t>
      </w:r>
      <w:r w:rsid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гипотез.</w:t>
      </w:r>
    </w:p>
    <w:p w14:paraId="4C889B27" w14:textId="77777777" w:rsidR="00757A85" w:rsidRDefault="00757A85" w:rsidP="00FC776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22E9B64" w14:textId="1C0AE651" w:rsidR="007C2802" w:rsidRPr="007C2802" w:rsidRDefault="007C2802" w:rsidP="00757A85">
      <w:pPr>
        <w:ind w:firstLine="851"/>
        <w:jc w:val="both"/>
        <w:rPr>
          <w:rFonts w:ascii="Times New Roman" w:hAnsi="Times New Roman" w:cs="Times New Roman"/>
          <w:sz w:val="28"/>
        </w:rPr>
      </w:pPr>
      <w:r w:rsidRPr="007C280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71282E8F" wp14:editId="560CEEAF">
            <wp:simplePos x="0" y="0"/>
            <wp:positionH relativeFrom="column">
              <wp:posOffset>130810</wp:posOffset>
            </wp:positionH>
            <wp:positionV relativeFrom="paragraph">
              <wp:posOffset>701040</wp:posOffset>
            </wp:positionV>
            <wp:extent cx="6300470" cy="2804160"/>
            <wp:effectExtent l="0" t="0" r="508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280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7A85">
        <w:rPr>
          <w:rFonts w:ascii="Times New Roman" w:hAnsi="Times New Roman" w:cs="Times New Roman"/>
          <w:sz w:val="28"/>
          <w:szCs w:val="28"/>
        </w:rPr>
        <w:t>Из исходного</w:t>
      </w:r>
      <w:r w:rsidRPr="007C280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="00757A85" w:rsidRPr="00757A85">
        <w:rPr>
          <w:rFonts w:ascii="Times New Roman" w:hAnsi="Times New Roman" w:cs="Times New Roman"/>
          <w:sz w:val="28"/>
          <w:szCs w:val="28"/>
        </w:rPr>
        <w:t>-</w:t>
      </w:r>
      <w:r w:rsidR="00757A85">
        <w:rPr>
          <w:rFonts w:ascii="Times New Roman" w:hAnsi="Times New Roman" w:cs="Times New Roman"/>
          <w:sz w:val="28"/>
          <w:szCs w:val="28"/>
        </w:rPr>
        <w:t>файла</w:t>
      </w:r>
      <w:r w:rsidR="008A270E">
        <w:rPr>
          <w:rFonts w:ascii="Times New Roman" w:hAnsi="Times New Roman" w:cs="Times New Roman"/>
          <w:sz w:val="28"/>
          <w:szCs w:val="28"/>
        </w:rPr>
        <w:t xml:space="preserve"> </w:t>
      </w:r>
      <w:r w:rsidR="00757A85">
        <w:rPr>
          <w:rFonts w:ascii="Times New Roman" w:hAnsi="Times New Roman" w:cs="Times New Roman"/>
          <w:sz w:val="28"/>
          <w:szCs w:val="28"/>
        </w:rPr>
        <w:t xml:space="preserve">были импортированы данные в </w:t>
      </w:r>
      <w:r w:rsidR="00757A85">
        <w:rPr>
          <w:rFonts w:ascii="Times New Roman" w:hAnsi="Times New Roman" w:cs="Times New Roman"/>
          <w:sz w:val="28"/>
          <w:szCs w:val="28"/>
          <w:lang w:val="en-US"/>
        </w:rPr>
        <w:t>RStudio</w:t>
      </w:r>
      <w:r w:rsidR="00757A85" w:rsidRPr="00757A85">
        <w:rPr>
          <w:rFonts w:ascii="Times New Roman" w:hAnsi="Times New Roman" w:cs="Times New Roman"/>
          <w:sz w:val="28"/>
          <w:szCs w:val="28"/>
        </w:rPr>
        <w:t>.</w:t>
      </w:r>
      <w:r w:rsidR="002F0647">
        <w:rPr>
          <w:rFonts w:ascii="Times New Roman" w:hAnsi="Times New Roman" w:cs="Times New Roman"/>
          <w:sz w:val="28"/>
          <w:szCs w:val="28"/>
        </w:rPr>
        <w:t xml:space="preserve"> </w:t>
      </w:r>
      <w:r w:rsidR="002F0647">
        <w:rPr>
          <w:rFonts w:ascii="Times New Roman" w:hAnsi="Times New Roman" w:cs="Times New Roman"/>
          <w:sz w:val="28"/>
        </w:rPr>
        <w:t xml:space="preserve">Таблица представлена на </w:t>
      </w:r>
      <w:r w:rsidR="00216FFA">
        <w:rPr>
          <w:rFonts w:ascii="Times New Roman" w:hAnsi="Times New Roman" w:cs="Times New Roman"/>
          <w:sz w:val="28"/>
        </w:rPr>
        <w:t>р</w:t>
      </w:r>
      <w:r w:rsidR="002F0647">
        <w:rPr>
          <w:rFonts w:ascii="Times New Roman" w:hAnsi="Times New Roman" w:cs="Times New Roman"/>
          <w:sz w:val="28"/>
        </w:rPr>
        <w:t>исунке 1.</w:t>
      </w:r>
    </w:p>
    <w:p w14:paraId="253DFC17" w14:textId="492D9A0C" w:rsidR="00757A85" w:rsidRDefault="00757A85" w:rsidP="008B52B1">
      <w:pPr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757A85">
        <w:rPr>
          <w:rFonts w:ascii="Times New Roman" w:hAnsi="Times New Roman" w:cs="Times New Roman"/>
          <w:sz w:val="28"/>
          <w:szCs w:val="28"/>
        </w:rPr>
        <w:t xml:space="preserve">Рисунок 1 – </w:t>
      </w:r>
      <w:r>
        <w:rPr>
          <w:rFonts w:ascii="Times New Roman" w:hAnsi="Times New Roman" w:cs="Times New Roman"/>
          <w:sz w:val="28"/>
          <w:szCs w:val="28"/>
        </w:rPr>
        <w:t>Исходная</w:t>
      </w:r>
      <w:r w:rsidRPr="00757A85">
        <w:rPr>
          <w:rFonts w:ascii="Times New Roman" w:hAnsi="Times New Roman" w:cs="Times New Roman"/>
          <w:sz w:val="28"/>
          <w:szCs w:val="28"/>
        </w:rPr>
        <w:t xml:space="preserve"> таблиц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57A85">
        <w:rPr>
          <w:rFonts w:ascii="Times New Roman" w:hAnsi="Times New Roman" w:cs="Times New Roman"/>
          <w:sz w:val="28"/>
          <w:szCs w:val="28"/>
        </w:rPr>
        <w:t xml:space="preserve"> с данными</w:t>
      </w:r>
    </w:p>
    <w:p w14:paraId="641DFFBF" w14:textId="77777777" w:rsidR="002F0647" w:rsidRDefault="002F0647" w:rsidP="002F064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</w:p>
    <w:p w14:paraId="7C27D568" w14:textId="77777777" w:rsidR="005324A2" w:rsidRDefault="00144CC9" w:rsidP="005324A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В данном </w:t>
      </w:r>
      <w:proofErr w:type="spellStart"/>
      <w:r>
        <w:rPr>
          <w:rFonts w:ascii="Times New Roman" w:hAnsi="Times New Roman" w:cs="Times New Roman"/>
          <w:sz w:val="28"/>
        </w:rPr>
        <w:t>датасете</w:t>
      </w:r>
      <w:proofErr w:type="spellEnd"/>
      <w:r>
        <w:rPr>
          <w:rFonts w:ascii="Times New Roman" w:hAnsi="Times New Roman" w:cs="Times New Roman"/>
          <w:sz w:val="28"/>
        </w:rPr>
        <w:t xml:space="preserve"> представлены данные обо всех спортсменах на всех Олимпийских играх с 1896 года по 2016 год.</w:t>
      </w:r>
      <w:r w:rsidR="00EA3537">
        <w:rPr>
          <w:rFonts w:ascii="Times New Roman" w:hAnsi="Times New Roman" w:cs="Times New Roman"/>
          <w:sz w:val="28"/>
        </w:rPr>
        <w:t xml:space="preserve"> Удалим всех спортсменов, кроме спортсменов выбранного вида спорта, а также повторяющиеся строчки, и строчки с пустым значением поля </w:t>
      </w:r>
      <w:r w:rsidR="00EA3537" w:rsidRPr="00EA3537">
        <w:rPr>
          <w:rFonts w:ascii="Times New Roman" w:hAnsi="Times New Roman" w:cs="Times New Roman"/>
          <w:sz w:val="28"/>
        </w:rPr>
        <w:t>“</w:t>
      </w:r>
      <w:r w:rsidR="00EA3537">
        <w:rPr>
          <w:rFonts w:ascii="Times New Roman" w:hAnsi="Times New Roman" w:cs="Times New Roman"/>
          <w:sz w:val="28"/>
        </w:rPr>
        <w:t>Вес</w:t>
      </w:r>
      <w:r w:rsidR="00EA3537" w:rsidRPr="00EA3537">
        <w:rPr>
          <w:rFonts w:ascii="Times New Roman" w:hAnsi="Times New Roman" w:cs="Times New Roman"/>
          <w:sz w:val="28"/>
        </w:rPr>
        <w:t>”.</w:t>
      </w:r>
      <w:r>
        <w:rPr>
          <w:rFonts w:ascii="Times New Roman" w:hAnsi="Times New Roman" w:cs="Times New Roman"/>
          <w:sz w:val="28"/>
        </w:rPr>
        <w:t xml:space="preserve"> </w:t>
      </w:r>
      <w:r w:rsidR="00EA3537">
        <w:rPr>
          <w:rFonts w:ascii="Times New Roman" w:hAnsi="Times New Roman" w:cs="Times New Roman"/>
          <w:sz w:val="28"/>
        </w:rPr>
        <w:t>Н</w:t>
      </w:r>
      <w:r w:rsidR="002F0647">
        <w:rPr>
          <w:rFonts w:ascii="Times New Roman" w:hAnsi="Times New Roman" w:cs="Times New Roman"/>
          <w:sz w:val="28"/>
        </w:rPr>
        <w:t xml:space="preserve">а рисунке 2 изображена таблица </w:t>
      </w:r>
      <w:r w:rsidR="00EA3537">
        <w:rPr>
          <w:rFonts w:ascii="Times New Roman" w:hAnsi="Times New Roman" w:cs="Times New Roman"/>
          <w:sz w:val="28"/>
        </w:rPr>
        <w:t>получившихся данных</w:t>
      </w:r>
      <w:r w:rsidR="002F0647">
        <w:rPr>
          <w:rFonts w:ascii="Times New Roman" w:hAnsi="Times New Roman" w:cs="Times New Roman"/>
          <w:sz w:val="28"/>
        </w:rPr>
        <w:t>.</w:t>
      </w:r>
    </w:p>
    <w:p w14:paraId="5F34A99F" w14:textId="262D78E7" w:rsidR="008D63C5" w:rsidRDefault="005324A2" w:rsidP="005324A2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 w:rsidRPr="005324A2">
        <w:rPr>
          <w:rFonts w:ascii="Times New Roman" w:hAnsi="Times New Roman" w:cs="Times New Roman"/>
          <w:noProof/>
          <w:sz w:val="28"/>
        </w:rPr>
        <w:lastRenderedPageBreak/>
        <w:drawing>
          <wp:anchor distT="0" distB="0" distL="114300" distR="114300" simplePos="0" relativeHeight="251671552" behindDoc="0" locked="0" layoutInCell="1" allowOverlap="1" wp14:anchorId="7AF773EA" wp14:editId="3A8BCBEC">
            <wp:simplePos x="0" y="0"/>
            <wp:positionH relativeFrom="column">
              <wp:posOffset>72390</wp:posOffset>
            </wp:positionH>
            <wp:positionV relativeFrom="paragraph">
              <wp:posOffset>60960</wp:posOffset>
            </wp:positionV>
            <wp:extent cx="6300470" cy="7459345"/>
            <wp:effectExtent l="0" t="0" r="5080" b="825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7459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0D18">
        <w:rPr>
          <w:rFonts w:ascii="Times New Roman" w:hAnsi="Times New Roman" w:cs="Times New Roman"/>
          <w:sz w:val="28"/>
        </w:rPr>
        <w:t>Рисунок 2 –</w:t>
      </w:r>
      <w:r w:rsidR="00F63873">
        <w:rPr>
          <w:rFonts w:ascii="Times New Roman" w:hAnsi="Times New Roman" w:cs="Times New Roman"/>
          <w:sz w:val="28"/>
        </w:rPr>
        <w:t xml:space="preserve"> Измененная</w:t>
      </w:r>
      <w:r w:rsidR="009D0D18">
        <w:rPr>
          <w:rFonts w:ascii="Times New Roman" w:hAnsi="Times New Roman" w:cs="Times New Roman"/>
          <w:sz w:val="28"/>
        </w:rPr>
        <w:t xml:space="preserve"> таблица с данными</w:t>
      </w:r>
    </w:p>
    <w:p w14:paraId="02B59493" w14:textId="77777777" w:rsidR="008A49AD" w:rsidRDefault="008A49AD" w:rsidP="008A49AD">
      <w:pPr>
        <w:spacing w:after="0" w:line="360" w:lineRule="auto"/>
        <w:ind w:firstLine="708"/>
        <w:rPr>
          <w:noProof/>
        </w:rPr>
      </w:pPr>
    </w:p>
    <w:p w14:paraId="34D01564" w14:textId="08C09731" w:rsidR="008A49AD" w:rsidRDefault="002001FD" w:rsidP="008A49A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</w:t>
      </w:r>
      <w:r w:rsidR="00126DA9">
        <w:rPr>
          <w:rFonts w:ascii="Times New Roman" w:hAnsi="Times New Roman" w:cs="Times New Roman"/>
          <w:sz w:val="28"/>
          <w:szCs w:val="28"/>
        </w:rPr>
        <w:t>проведем тест Шапиро-Уилкса на нормальность распределения данных в полученной таблице. В качестве нулевой гипотезы</w:t>
      </w:r>
      <w:r w:rsidR="008B52B1" w:rsidRPr="008B52B1">
        <w:rPr>
          <w:rFonts w:ascii="Times New Roman" w:hAnsi="Times New Roman" w:cs="Times New Roman"/>
          <w:sz w:val="28"/>
          <w:szCs w:val="28"/>
        </w:rPr>
        <w:t xml:space="preserve"> </w:t>
      </w:r>
      <w:r w:rsidR="008B52B1">
        <w:rPr>
          <w:rFonts w:ascii="Times New Roman" w:hAnsi="Times New Roman" w:cs="Times New Roman"/>
          <w:sz w:val="28"/>
          <w:szCs w:val="28"/>
        </w:rPr>
        <w:t xml:space="preserve">(гипотезы </w:t>
      </w:r>
      <w:r w:rsidR="008B52B1">
        <w:rPr>
          <w:rFonts w:ascii="Times New Roman" w:hAnsi="Times New Roman" w:cs="Times New Roman"/>
          <w:position w:val="-12"/>
          <w:sz w:val="28"/>
          <w:szCs w:val="28"/>
        </w:rPr>
        <w:object w:dxaOrig="384" w:dyaOrig="384" w14:anchorId="40B5A5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19.2pt" o:ole="">
            <v:imagedata r:id="rId10" o:title=""/>
          </v:shape>
          <o:OLEObject Type="Embed" ProgID="Equation.DSMT4" ShapeID="_x0000_i1025" DrawAspect="Content" ObjectID="_1744656640" r:id="rId11"/>
        </w:object>
      </w:r>
      <w:r w:rsidR="008B52B1" w:rsidRPr="008B52B1">
        <w:rPr>
          <w:rFonts w:ascii="Times New Roman" w:hAnsi="Times New Roman" w:cs="Times New Roman"/>
          <w:sz w:val="28"/>
          <w:szCs w:val="28"/>
        </w:rPr>
        <w:t>)</w:t>
      </w:r>
      <w:r w:rsidR="00126DA9">
        <w:rPr>
          <w:rFonts w:ascii="Times New Roman" w:hAnsi="Times New Roman" w:cs="Times New Roman"/>
          <w:sz w:val="28"/>
          <w:szCs w:val="28"/>
        </w:rPr>
        <w:t xml:space="preserve"> </w:t>
      </w:r>
      <w:r w:rsidR="00126DA9">
        <w:rPr>
          <w:rFonts w:ascii="Times New Roman" w:hAnsi="Times New Roman" w:cs="Times New Roman"/>
          <w:sz w:val="28"/>
          <w:szCs w:val="28"/>
        </w:rPr>
        <w:lastRenderedPageBreak/>
        <w:t>берется утверждение о том, что данные распределены нормально. Н</w:t>
      </w:r>
      <w:r w:rsidR="008A49AD">
        <w:rPr>
          <w:rFonts w:ascii="Times New Roman" w:hAnsi="Times New Roman" w:cs="Times New Roman"/>
          <w:sz w:val="28"/>
          <w:szCs w:val="28"/>
        </w:rPr>
        <w:t>а рисунке 3</w:t>
      </w:r>
      <w:r w:rsidR="00126DA9">
        <w:rPr>
          <w:rFonts w:ascii="Times New Roman" w:hAnsi="Times New Roman" w:cs="Times New Roman"/>
          <w:sz w:val="28"/>
          <w:szCs w:val="28"/>
        </w:rPr>
        <w:t xml:space="preserve"> изображен результат работы теста</w:t>
      </w:r>
      <w:r w:rsidR="008A49AD">
        <w:rPr>
          <w:rFonts w:ascii="Times New Roman" w:hAnsi="Times New Roman" w:cs="Times New Roman"/>
          <w:sz w:val="28"/>
          <w:szCs w:val="28"/>
        </w:rPr>
        <w:t>.</w:t>
      </w:r>
    </w:p>
    <w:p w14:paraId="644B7E38" w14:textId="32D062EB" w:rsidR="00DF3027" w:rsidRDefault="00DB790C" w:rsidP="008A49A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B790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D6A56F1" wp14:editId="039629DB">
            <wp:extent cx="3820058" cy="123842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3F2F7" w14:textId="032D6EC0" w:rsidR="00B60D21" w:rsidRDefault="008A49AD" w:rsidP="008A49A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3 – </w:t>
      </w:r>
      <w:r w:rsidR="00DB790C">
        <w:rPr>
          <w:rFonts w:ascii="Times New Roman" w:hAnsi="Times New Roman" w:cs="Times New Roman"/>
          <w:sz w:val="28"/>
        </w:rPr>
        <w:t>Результат теста Шапиро-Уилкса</w:t>
      </w:r>
    </w:p>
    <w:p w14:paraId="21150F52" w14:textId="77777777" w:rsidR="00DF3027" w:rsidRDefault="00DF3027" w:rsidP="008A49A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2888D415" w14:textId="757B9C77" w:rsidR="00DB790C" w:rsidRDefault="00DB790C" w:rsidP="00DB790C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7D130E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7D130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авно 0.4927. Так как это значение больше, чем граничное значение 0.05, то гипотеза не отвергается, а значит распределение нормальное. Визуальное подтверждение изображено на рисунках 4,5.</w:t>
      </w:r>
    </w:p>
    <w:p w14:paraId="58BAD0B4" w14:textId="77777777" w:rsidR="00B60D21" w:rsidRDefault="00B60D21" w:rsidP="00B60D21">
      <w:pPr>
        <w:pStyle w:val="a7"/>
        <w:spacing w:line="360" w:lineRule="auto"/>
        <w:ind w:left="0"/>
        <w:rPr>
          <w:noProof/>
        </w:rPr>
      </w:pPr>
    </w:p>
    <w:p w14:paraId="7A648B18" w14:textId="06534F88" w:rsidR="008A49AD" w:rsidRDefault="00DB790C" w:rsidP="00B60D21">
      <w:pPr>
        <w:pStyle w:val="a7"/>
        <w:spacing w:line="360" w:lineRule="auto"/>
        <w:ind w:left="0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drawing>
          <wp:inline distT="0" distB="0" distL="0" distR="0" wp14:anchorId="7A664FA9" wp14:editId="31B19FFC">
            <wp:extent cx="5608320" cy="55473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320" cy="554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49AD">
        <w:rPr>
          <w:rFonts w:ascii="Times New Roman" w:hAnsi="Times New Roman" w:cs="Times New Roman"/>
          <w:sz w:val="28"/>
        </w:rPr>
        <w:t xml:space="preserve"> </w:t>
      </w:r>
    </w:p>
    <w:p w14:paraId="4288C806" w14:textId="77777777" w:rsidR="008B52B1" w:rsidRDefault="008B52B1" w:rsidP="008B52B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4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C3317A">
        <w:rPr>
          <w:rFonts w:ascii="Times New Roman" w:hAnsi="Times New Roman" w:cs="Times New Roman"/>
          <w:sz w:val="28"/>
        </w:rPr>
        <w:t>Гистограмма с линией плотности</w:t>
      </w:r>
    </w:p>
    <w:p w14:paraId="5EC6AC4F" w14:textId="77777777" w:rsidR="00DF3027" w:rsidRDefault="00DF3027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3068C4B9" w14:textId="3749B650" w:rsidR="008A49AD" w:rsidRDefault="00DB790C" w:rsidP="008A49AD">
      <w:pPr>
        <w:spacing w:after="0" w:line="360" w:lineRule="auto"/>
        <w:ind w:firstLine="708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drawing>
          <wp:inline distT="0" distB="0" distL="0" distR="0" wp14:anchorId="2219DF67" wp14:editId="0AD82F6A">
            <wp:extent cx="5608320" cy="5547360"/>
            <wp:effectExtent l="0" t="0" r="0" b="0"/>
            <wp:docPr id="6" name="Рисунок 6" descr="Изображение выглядит как текст, линия, диаграмм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Изображение выглядит как текст, линия, диаграмма, График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320" cy="554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E56">
        <w:rPr>
          <w:rFonts w:ascii="Times New Roman" w:hAnsi="Times New Roman" w:cs="Times New Roman"/>
          <w:noProof/>
          <w:sz w:val="28"/>
        </w:rPr>
        <w:t xml:space="preserve"> </w:t>
      </w:r>
    </w:p>
    <w:p w14:paraId="719BCD58" w14:textId="77777777" w:rsidR="00DB790C" w:rsidRDefault="00DB790C" w:rsidP="00DB790C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5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proofErr w:type="spellStart"/>
      <w:r w:rsidRPr="004D2448">
        <w:rPr>
          <w:rFonts w:ascii="Times New Roman" w:hAnsi="Times New Roman" w:cs="Times New Roman"/>
          <w:sz w:val="28"/>
        </w:rPr>
        <w:t>Квантильно-квантильный</w:t>
      </w:r>
      <w:proofErr w:type="spellEnd"/>
      <w:r w:rsidRPr="004D2448">
        <w:rPr>
          <w:rFonts w:ascii="Times New Roman" w:hAnsi="Times New Roman" w:cs="Times New Roman"/>
          <w:sz w:val="28"/>
        </w:rPr>
        <w:t xml:space="preserve"> график</w:t>
      </w:r>
    </w:p>
    <w:p w14:paraId="325FDA27" w14:textId="77777777" w:rsidR="005D52C6" w:rsidRDefault="005D52C6" w:rsidP="00550E56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</w:p>
    <w:p w14:paraId="274B4214" w14:textId="71EF5C5D" w:rsidR="005D52C6" w:rsidRDefault="005D52C6" w:rsidP="005D52C6">
      <w:pPr>
        <w:spacing w:after="0" w:line="360" w:lineRule="auto"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лее </w:t>
      </w:r>
      <w:r w:rsidR="00FD71DD">
        <w:rPr>
          <w:rFonts w:ascii="Times New Roman" w:hAnsi="Times New Roman" w:cs="Times New Roman"/>
          <w:sz w:val="28"/>
        </w:rPr>
        <w:t xml:space="preserve">проверим гипотезу о среднем весе спортсменок, занимающихся синхронным плаванием. Первая гипотеза гласит: </w:t>
      </w:r>
      <w:r w:rsidR="00FD71DD" w:rsidRPr="00FD71DD">
        <w:rPr>
          <w:rFonts w:ascii="Times New Roman" w:hAnsi="Times New Roman" w:cs="Times New Roman"/>
          <w:sz w:val="28"/>
        </w:rPr>
        <w:t xml:space="preserve">“ </w:t>
      </w:r>
      <w:r w:rsidR="00FD71DD">
        <w:rPr>
          <w:rFonts w:ascii="Times New Roman" w:hAnsi="Times New Roman" w:cs="Times New Roman"/>
          <w:sz w:val="28"/>
        </w:rPr>
        <w:t xml:space="preserve">Средний вес спортсменок, занимающихся синхронным плаванием, составляет 50 килограмм. </w:t>
      </w:r>
      <w:r>
        <w:rPr>
          <w:rFonts w:ascii="Times New Roman" w:hAnsi="Times New Roman" w:cs="Times New Roman"/>
          <w:sz w:val="28"/>
        </w:rPr>
        <w:t xml:space="preserve">На рисунке </w:t>
      </w:r>
      <w:r w:rsidR="00FD71DD">
        <w:rPr>
          <w:rFonts w:ascii="Times New Roman" w:hAnsi="Times New Roman" w:cs="Times New Roman"/>
          <w:sz w:val="28"/>
        </w:rPr>
        <w:t>6 показан результат выполнения теста.</w:t>
      </w:r>
    </w:p>
    <w:p w14:paraId="51361C26" w14:textId="1A36E383" w:rsidR="005D52C6" w:rsidRDefault="00FD71DD" w:rsidP="005D52C6">
      <w:pPr>
        <w:spacing w:after="0" w:line="360" w:lineRule="auto"/>
        <w:ind w:firstLine="708"/>
        <w:rPr>
          <w:rFonts w:ascii="Times New Roman" w:hAnsi="Times New Roman" w:cs="Times New Roman"/>
          <w:sz w:val="28"/>
        </w:rPr>
      </w:pPr>
      <w:r w:rsidRPr="00FD71DD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1F2B7C42" wp14:editId="624AB505">
            <wp:extent cx="5572903" cy="2600688"/>
            <wp:effectExtent l="0" t="0" r="889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72903" cy="2600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0B5F6" w14:textId="16413D8A" w:rsidR="00790766" w:rsidRDefault="00FD71DD" w:rsidP="00FD71D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6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854094">
        <w:rPr>
          <w:rFonts w:ascii="Times New Roman" w:hAnsi="Times New Roman" w:cs="Times New Roman"/>
          <w:sz w:val="28"/>
        </w:rPr>
        <w:t>Результат выполнения теста Стьюдента</w:t>
      </w:r>
    </w:p>
    <w:p w14:paraId="008553B0" w14:textId="77777777" w:rsidR="00790766" w:rsidRDefault="00790766" w:rsidP="00FD71D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2A1FAB9F" w14:textId="4139EB8F" w:rsidR="00124AE9" w:rsidRDefault="00790766" w:rsidP="00124AE9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 w:rsidRPr="000E2964">
        <w:rPr>
          <w:rFonts w:ascii="Times New Roman" w:hAnsi="Times New Roman" w:cs="Times New Roman"/>
          <w:sz w:val="28"/>
        </w:rPr>
        <w:t>Значение p-</w:t>
      </w:r>
      <w:proofErr w:type="spellStart"/>
      <w:r w:rsidR="00474B52" w:rsidRPr="000E2964">
        <w:rPr>
          <w:rFonts w:ascii="Times New Roman" w:hAnsi="Times New Roman" w:cs="Times New Roman"/>
          <w:sz w:val="28"/>
        </w:rPr>
        <w:t>value</w:t>
      </w:r>
      <w:proofErr w:type="spellEnd"/>
      <w:r w:rsidR="00474B52" w:rsidRPr="0006542E">
        <w:rPr>
          <w:rFonts w:ascii="Times New Roman" w:hAnsi="Times New Roman" w:cs="Times New Roman"/>
          <w:sz w:val="28"/>
        </w:rPr>
        <w:t xml:space="preserve"> &lt;</w:t>
      </w:r>
      <w:r w:rsidR="0006542E" w:rsidRPr="0006542E">
        <w:rPr>
          <w:rFonts w:ascii="Times New Roman" w:hAnsi="Times New Roman" w:cs="Times New Roman"/>
          <w:sz w:val="28"/>
        </w:rPr>
        <w:t>0.05</w:t>
      </w:r>
      <w:r w:rsidRPr="000E2964">
        <w:rPr>
          <w:rFonts w:ascii="Times New Roman" w:hAnsi="Times New Roman" w:cs="Times New Roman"/>
          <w:sz w:val="28"/>
        </w:rPr>
        <w:t>, поэтому</w:t>
      </w:r>
      <w:r w:rsidR="007929D6" w:rsidRPr="007929D6">
        <w:rPr>
          <w:rFonts w:ascii="Times New Roman" w:hAnsi="Times New Roman" w:cs="Times New Roman"/>
          <w:sz w:val="28"/>
        </w:rPr>
        <w:t xml:space="preserve"> </w:t>
      </w:r>
      <w:r w:rsidR="0006542E">
        <w:rPr>
          <w:rFonts w:ascii="Times New Roman" w:hAnsi="Times New Roman" w:cs="Times New Roman"/>
          <w:sz w:val="28"/>
        </w:rPr>
        <w:t>гипотеза отвергается</w:t>
      </w:r>
      <w:r w:rsidRPr="000E2964">
        <w:rPr>
          <w:rFonts w:ascii="Times New Roman" w:hAnsi="Times New Roman" w:cs="Times New Roman"/>
          <w:sz w:val="28"/>
        </w:rPr>
        <w:t>.</w:t>
      </w:r>
      <w:r w:rsidR="00124AE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оверительный интервал расположен от 54.05 до 56.35, именно в этот интервал входит настоящий средний вес спортсменок – 55.20.</w:t>
      </w:r>
    </w:p>
    <w:p w14:paraId="2DDD3994" w14:textId="77777777" w:rsidR="00124AE9" w:rsidRDefault="00124AE9" w:rsidP="00124AE9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</w:p>
    <w:p w14:paraId="2F197BE2" w14:textId="7DE83D91" w:rsidR="00474B52" w:rsidRDefault="00474B52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следующем задании необходимо было проверить гипотезу о равенстве среднего веса спортсменок, занимающихся синхронным плаванием и плаванием</w:t>
      </w:r>
      <w:r w:rsidR="007C2CB7">
        <w:rPr>
          <w:rFonts w:ascii="Times New Roman" w:hAnsi="Times New Roman" w:cs="Times New Roman"/>
          <w:sz w:val="28"/>
        </w:rPr>
        <w:t>.</w:t>
      </w:r>
    </w:p>
    <w:p w14:paraId="6F9B5992" w14:textId="752F0F08" w:rsidR="007C2CB7" w:rsidRDefault="007C2CB7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перва вновь данные проверяются на нормальность распределения тестом Шапиро-Уилкса</w:t>
      </w:r>
      <w:r w:rsidR="004748BA">
        <w:rPr>
          <w:rFonts w:ascii="Times New Roman" w:hAnsi="Times New Roman" w:cs="Times New Roman"/>
          <w:sz w:val="28"/>
        </w:rPr>
        <w:t>. На рисунке 7 представлен результат этого теста.</w:t>
      </w:r>
    </w:p>
    <w:p w14:paraId="18D7B5E6" w14:textId="77777777" w:rsidR="009E53A4" w:rsidRDefault="009E53A4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</w:p>
    <w:p w14:paraId="6F276E50" w14:textId="2F8C3AE0" w:rsidR="009E53A4" w:rsidRDefault="009E53A4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 w:rsidRPr="009E53A4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31BB8336" wp14:editId="01A56E4F">
            <wp:extent cx="4372585" cy="1476581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1476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3483F" w14:textId="77777777" w:rsidR="009E53A4" w:rsidRDefault="009E53A4" w:rsidP="009E53A4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7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854094">
        <w:rPr>
          <w:rFonts w:ascii="Times New Roman" w:hAnsi="Times New Roman" w:cs="Times New Roman"/>
          <w:sz w:val="28"/>
        </w:rPr>
        <w:t xml:space="preserve">Результат выполнения теста </w:t>
      </w:r>
      <w:r>
        <w:rPr>
          <w:rFonts w:ascii="Times New Roman" w:hAnsi="Times New Roman" w:cs="Times New Roman"/>
          <w:sz w:val="28"/>
        </w:rPr>
        <w:t>Шапиро-Уилкса</w:t>
      </w:r>
    </w:p>
    <w:p w14:paraId="7A4A6381" w14:textId="77777777" w:rsidR="004748BA" w:rsidRDefault="004748BA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</w:p>
    <w:p w14:paraId="0CA3BA2A" w14:textId="0A5246E7" w:rsidR="009E53A4" w:rsidRDefault="009E53A4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результатам теста, 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9E53A4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9E53A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новь меньше граничного </w:t>
      </w:r>
      <w:r w:rsidRPr="009E53A4">
        <w:rPr>
          <w:rFonts w:ascii="Times New Roman" w:hAnsi="Times New Roman" w:cs="Times New Roman"/>
          <w:sz w:val="28"/>
        </w:rPr>
        <w:t>0.05</w:t>
      </w:r>
      <w:r>
        <w:rPr>
          <w:rFonts w:ascii="Times New Roman" w:hAnsi="Times New Roman" w:cs="Times New Roman"/>
          <w:sz w:val="28"/>
        </w:rPr>
        <w:t xml:space="preserve">. Следовательно, гипотеза о нормальном распределении не подтвердилась. </w:t>
      </w:r>
      <w:r w:rsidR="00291DCA" w:rsidRPr="00EC2042">
        <w:rPr>
          <w:rFonts w:ascii="Times New Roman" w:hAnsi="Times New Roman" w:cs="Times New Roman"/>
          <w:sz w:val="28"/>
        </w:rPr>
        <w:t xml:space="preserve">Для </w:t>
      </w:r>
      <w:r w:rsidR="00291DCA" w:rsidRPr="00EC2042">
        <w:rPr>
          <w:rFonts w:ascii="Times New Roman" w:hAnsi="Times New Roman" w:cs="Times New Roman"/>
          <w:sz w:val="28"/>
        </w:rPr>
        <w:lastRenderedPageBreak/>
        <w:t xml:space="preserve">большей наглядности построим графики для данных по </w:t>
      </w:r>
      <w:r w:rsidR="00291DCA">
        <w:rPr>
          <w:rFonts w:ascii="Times New Roman" w:hAnsi="Times New Roman" w:cs="Times New Roman"/>
          <w:sz w:val="28"/>
        </w:rPr>
        <w:t>синхронному плаванию и плаван</w:t>
      </w:r>
      <w:r w:rsidR="00E80CBF">
        <w:rPr>
          <w:rFonts w:ascii="Times New Roman" w:hAnsi="Times New Roman" w:cs="Times New Roman"/>
          <w:sz w:val="28"/>
        </w:rPr>
        <w:t>и</w:t>
      </w:r>
      <w:r w:rsidR="00291DCA">
        <w:rPr>
          <w:rFonts w:ascii="Times New Roman" w:hAnsi="Times New Roman" w:cs="Times New Roman"/>
          <w:sz w:val="28"/>
        </w:rPr>
        <w:t>ю</w:t>
      </w:r>
      <w:r w:rsidR="00291DCA" w:rsidRPr="00EC2042">
        <w:rPr>
          <w:rFonts w:ascii="Times New Roman" w:hAnsi="Times New Roman" w:cs="Times New Roman"/>
          <w:sz w:val="28"/>
        </w:rPr>
        <w:t>.</w:t>
      </w:r>
      <w:r w:rsidR="00291DCA">
        <w:rPr>
          <w:rFonts w:ascii="Times New Roman" w:hAnsi="Times New Roman" w:cs="Times New Roman"/>
          <w:sz w:val="28"/>
        </w:rPr>
        <w:t xml:space="preserve"> График изображён на рисунке 8.</w:t>
      </w:r>
    </w:p>
    <w:p w14:paraId="526E260E" w14:textId="77777777" w:rsidR="00976AE5" w:rsidRDefault="00976AE5" w:rsidP="007C2CB7">
      <w:pPr>
        <w:pStyle w:val="a7"/>
        <w:spacing w:line="360" w:lineRule="auto"/>
        <w:ind w:left="0" w:firstLine="708"/>
        <w:rPr>
          <w:noProof/>
        </w:rPr>
      </w:pPr>
    </w:p>
    <w:p w14:paraId="0CE08B88" w14:textId="28BF6ABA" w:rsidR="00291DCA" w:rsidRPr="009E53A4" w:rsidRDefault="00976AE5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1384112E" wp14:editId="06A844AF">
            <wp:extent cx="5608320" cy="554736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320" cy="554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C21F7" w14:textId="7646801D" w:rsidR="00976AE5" w:rsidRDefault="00976AE5" w:rsidP="00976AE5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8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proofErr w:type="spellStart"/>
      <w:r w:rsidRPr="004D2448">
        <w:rPr>
          <w:rFonts w:ascii="Times New Roman" w:hAnsi="Times New Roman" w:cs="Times New Roman"/>
          <w:sz w:val="28"/>
        </w:rPr>
        <w:t>Квантильно-квантильный</w:t>
      </w:r>
      <w:proofErr w:type="spellEnd"/>
      <w:r w:rsidRPr="004D2448">
        <w:rPr>
          <w:rFonts w:ascii="Times New Roman" w:hAnsi="Times New Roman" w:cs="Times New Roman"/>
          <w:sz w:val="28"/>
        </w:rPr>
        <w:t xml:space="preserve"> график</w:t>
      </w:r>
      <w:r>
        <w:rPr>
          <w:rFonts w:ascii="Times New Roman" w:hAnsi="Times New Roman" w:cs="Times New Roman"/>
          <w:sz w:val="28"/>
        </w:rPr>
        <w:t xml:space="preserve"> для двух видов спорта</w:t>
      </w:r>
    </w:p>
    <w:p w14:paraId="5BCAFD6C" w14:textId="77777777" w:rsidR="007929D6" w:rsidRDefault="007929D6" w:rsidP="00976AE5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7DC175C3" w14:textId="4794B721" w:rsidR="001C54FC" w:rsidRDefault="001C54FC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ик подтверждает, что данные не распределены нормально.</w:t>
      </w:r>
    </w:p>
    <w:p w14:paraId="2CF53A26" w14:textId="3B95C1FE" w:rsidR="00E80CBF" w:rsidRDefault="007929D6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тем, непосредственно проведем п</w:t>
      </w:r>
      <w:r w:rsidR="001C54FC">
        <w:rPr>
          <w:rFonts w:ascii="Times New Roman" w:hAnsi="Times New Roman" w:cs="Times New Roman"/>
          <w:sz w:val="28"/>
        </w:rPr>
        <w:t xml:space="preserve">рименим </w:t>
      </w:r>
      <w:r w:rsidR="001C54FC" w:rsidRPr="001C54FC">
        <w:rPr>
          <w:rFonts w:ascii="Times New Roman" w:hAnsi="Times New Roman" w:cs="Times New Roman"/>
          <w:sz w:val="28"/>
        </w:rPr>
        <w:t xml:space="preserve">тест </w:t>
      </w:r>
      <w:proofErr w:type="spellStart"/>
      <w:r w:rsidR="001C54FC" w:rsidRPr="001C54FC">
        <w:rPr>
          <w:rFonts w:ascii="Times New Roman" w:hAnsi="Times New Roman" w:cs="Times New Roman"/>
          <w:sz w:val="28"/>
        </w:rPr>
        <w:t>Флингера-Киллина</w:t>
      </w:r>
      <w:proofErr w:type="spellEnd"/>
      <w:r>
        <w:rPr>
          <w:rFonts w:ascii="Times New Roman" w:hAnsi="Times New Roman" w:cs="Times New Roman"/>
          <w:sz w:val="28"/>
        </w:rPr>
        <w:t xml:space="preserve"> для проверки равенства веса</w:t>
      </w:r>
      <w:r w:rsidR="001C54FC" w:rsidRPr="001C54FC">
        <w:rPr>
          <w:rFonts w:ascii="Times New Roman" w:hAnsi="Times New Roman" w:cs="Times New Roman"/>
          <w:sz w:val="28"/>
        </w:rPr>
        <w:t>. Он</w:t>
      </w:r>
      <w:r w:rsidR="001C54FC">
        <w:rPr>
          <w:rFonts w:ascii="Times New Roman" w:hAnsi="Times New Roman" w:cs="Times New Roman"/>
          <w:sz w:val="28"/>
        </w:rPr>
        <w:t xml:space="preserve"> </w:t>
      </w:r>
      <w:r w:rsidR="001C54FC" w:rsidRPr="001C54FC">
        <w:rPr>
          <w:rFonts w:ascii="Times New Roman" w:hAnsi="Times New Roman" w:cs="Times New Roman"/>
          <w:sz w:val="28"/>
        </w:rPr>
        <w:t xml:space="preserve">непараметрический и отлично подходит для анализа данных с ненормальным распределением. </w:t>
      </w:r>
      <w:r w:rsidR="00E80CBF">
        <w:rPr>
          <w:rFonts w:ascii="Times New Roman" w:hAnsi="Times New Roman" w:cs="Times New Roman"/>
          <w:sz w:val="28"/>
        </w:rPr>
        <w:t>На рисунке 9 изображён результат теста.</w:t>
      </w:r>
    </w:p>
    <w:p w14:paraId="5D7AF928" w14:textId="5DA5E147" w:rsidR="001C54FC" w:rsidRDefault="001C54FC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 w:rsidRPr="001C54FC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3FC0416A" wp14:editId="6F5155BF">
            <wp:extent cx="6300470" cy="1121410"/>
            <wp:effectExtent l="0" t="0" r="5080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1121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2FBE7" w14:textId="1DCDECA1" w:rsidR="001C54FC" w:rsidRDefault="001C54FC" w:rsidP="001C54FC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9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езультаты выполнения тес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Флингера-Киллина</w:t>
      </w:r>
      <w:proofErr w:type="spellEnd"/>
    </w:p>
    <w:p w14:paraId="614401E1" w14:textId="0909025D" w:rsidR="007929D6" w:rsidRPr="007929D6" w:rsidRDefault="001C54FC" w:rsidP="001C54F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Видно, что значение p-</w:t>
      </w:r>
      <w:proofErr w:type="spellStart"/>
      <w:r>
        <w:rPr>
          <w:rFonts w:ascii="Times New Roman" w:hAnsi="Times New Roman" w:cs="Times New Roman"/>
          <w:sz w:val="28"/>
          <w:szCs w:val="28"/>
        </w:rPr>
        <w:t>valu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близко к нулю, поэтому отвергаем нулевую гипотезу о равенстве веса. Для того, чтобы узнать приблизительные значения среднего веса спортсменок для двух видов спорта, применим двух выборочный тест Стьюдента. </w:t>
      </w:r>
      <w:r w:rsidR="008514A1">
        <w:rPr>
          <w:rFonts w:ascii="Times New Roman" w:hAnsi="Times New Roman" w:cs="Times New Roman"/>
          <w:sz w:val="28"/>
        </w:rPr>
        <w:t>На рисунке 10 показан результат теста.</w:t>
      </w:r>
    </w:p>
    <w:p w14:paraId="526A6F4B" w14:textId="620D6604" w:rsidR="00790766" w:rsidRPr="00E80CBF" w:rsidRDefault="008514A1" w:rsidP="007E0017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514A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70F84E4" wp14:editId="660A6BA3">
            <wp:extent cx="6300470" cy="1543050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C59DE" w14:textId="77777777" w:rsidR="008514A1" w:rsidRPr="0003298F" w:rsidRDefault="008514A1" w:rsidP="008514A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10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 xml:space="preserve">Результат работы </w:t>
      </w:r>
      <w:r>
        <w:rPr>
          <w:rFonts w:ascii="Times New Roman" w:hAnsi="Times New Roman" w:cs="Times New Roman"/>
          <w:sz w:val="28"/>
          <w:lang w:val="en-US"/>
        </w:rPr>
        <w:t>t</w:t>
      </w:r>
      <w:r w:rsidRPr="00AD211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test</w:t>
      </w:r>
    </w:p>
    <w:p w14:paraId="23045637" w14:textId="77777777" w:rsidR="007929D6" w:rsidRPr="00DF765A" w:rsidRDefault="007929D6" w:rsidP="0003298F">
      <w:pPr>
        <w:pStyle w:val="a7"/>
        <w:spacing w:line="360" w:lineRule="auto"/>
        <w:ind w:left="0"/>
        <w:rPr>
          <w:rFonts w:ascii="Times New Roman" w:hAnsi="Times New Roman" w:cs="Times New Roman"/>
          <w:sz w:val="28"/>
        </w:rPr>
      </w:pPr>
    </w:p>
    <w:p w14:paraId="29F4AD5A" w14:textId="6ADEDA02" w:rsidR="00790766" w:rsidRDefault="008514A1" w:rsidP="0003298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Я</w:t>
      </w:r>
      <w:r w:rsidR="007929D6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но видно, что 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AD211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AD211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близко к нулю, а значит гипотеза не верна и равенство среднего веса спортсменок синхронного плавания и плавания не подтверждено. Этот тест выводит также средний вес, поэтому можно наглядно убедиться</w:t>
      </w:r>
      <w:r w:rsidR="00515315">
        <w:rPr>
          <w:rFonts w:ascii="Times New Roman" w:hAnsi="Times New Roman" w:cs="Times New Roman"/>
          <w:sz w:val="28"/>
        </w:rPr>
        <w:t xml:space="preserve">, что средний вес спортсменок по синхронному плаванию меньше на 5 </w:t>
      </w:r>
      <w:r w:rsidR="007929D6">
        <w:rPr>
          <w:rFonts w:ascii="Times New Roman" w:hAnsi="Times New Roman" w:cs="Times New Roman"/>
          <w:sz w:val="28"/>
        </w:rPr>
        <w:t>килограммов</w:t>
      </w:r>
      <w:r w:rsidR="00515315">
        <w:rPr>
          <w:rFonts w:ascii="Times New Roman" w:hAnsi="Times New Roman" w:cs="Times New Roman"/>
          <w:sz w:val="28"/>
        </w:rPr>
        <w:t xml:space="preserve"> веса спортсменок по плаванию.</w:t>
      </w:r>
    </w:p>
    <w:p w14:paraId="7DEAA59F" w14:textId="77777777" w:rsidR="004F5C3A" w:rsidRPr="004F5C3A" w:rsidRDefault="004F5C3A" w:rsidP="0003298F">
      <w:pPr>
        <w:pStyle w:val="a7"/>
        <w:spacing w:line="36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14:paraId="7F8ADCEF" w14:textId="2DFFBF84" w:rsidR="007E0017" w:rsidRPr="00700266" w:rsidRDefault="007E0017" w:rsidP="0003298F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47DD4">
        <w:rPr>
          <w:rFonts w:ascii="Times New Roman" w:hAnsi="Times New Roman" w:cs="Times New Roman"/>
          <w:b/>
          <w:bCs/>
          <w:sz w:val="28"/>
          <w:szCs w:val="28"/>
        </w:rPr>
        <w:t>Вывод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данной работе были </w:t>
      </w:r>
      <w:r w:rsidR="007E776D" w:rsidRPr="007E776D">
        <w:rPr>
          <w:rFonts w:ascii="Times New Roman" w:hAnsi="Times New Roman" w:cs="Times New Roman"/>
          <w:sz w:val="28"/>
          <w:szCs w:val="28"/>
        </w:rPr>
        <w:t>ознаком</w:t>
      </w:r>
      <w:r w:rsidR="007E776D">
        <w:rPr>
          <w:rFonts w:ascii="Times New Roman" w:hAnsi="Times New Roman" w:cs="Times New Roman"/>
          <w:sz w:val="28"/>
          <w:szCs w:val="28"/>
        </w:rPr>
        <w:t>лены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с некоторыми статистическими тестами, принципами их работы. </w:t>
      </w:r>
      <w:r w:rsidR="007E776D">
        <w:rPr>
          <w:rFonts w:ascii="Times New Roman" w:hAnsi="Times New Roman" w:cs="Times New Roman"/>
          <w:sz w:val="28"/>
          <w:szCs w:val="28"/>
        </w:rPr>
        <w:t>Помимо этого, было изучено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оценива</w:t>
      </w:r>
      <w:r w:rsidR="007E776D">
        <w:rPr>
          <w:rFonts w:ascii="Times New Roman" w:hAnsi="Times New Roman" w:cs="Times New Roman"/>
          <w:sz w:val="28"/>
          <w:szCs w:val="28"/>
        </w:rPr>
        <w:t>ние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нормальност</w:t>
      </w:r>
      <w:r w:rsidR="007E776D">
        <w:rPr>
          <w:rFonts w:ascii="Times New Roman" w:hAnsi="Times New Roman" w:cs="Times New Roman"/>
          <w:sz w:val="28"/>
          <w:szCs w:val="28"/>
        </w:rPr>
        <w:t>и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распределения выборки, а также выполн</w:t>
      </w:r>
      <w:r w:rsidR="007E776D">
        <w:rPr>
          <w:rFonts w:ascii="Times New Roman" w:hAnsi="Times New Roman" w:cs="Times New Roman"/>
          <w:sz w:val="28"/>
          <w:szCs w:val="28"/>
        </w:rPr>
        <w:t>ение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оценк</w:t>
      </w:r>
      <w:r w:rsidR="007E776D">
        <w:rPr>
          <w:rFonts w:ascii="Times New Roman" w:hAnsi="Times New Roman" w:cs="Times New Roman"/>
          <w:sz w:val="28"/>
          <w:szCs w:val="28"/>
        </w:rPr>
        <w:t>и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статистических гипотез.</w:t>
      </w:r>
    </w:p>
    <w:p w14:paraId="2FDC5DDD" w14:textId="77777777" w:rsidR="00107AE6" w:rsidRDefault="00107AE6" w:rsidP="00107AE6">
      <w:pPr>
        <w:pStyle w:val="ab"/>
        <w:spacing w:before="0" w:beforeAutospacing="0" w:after="0" w:afterAutospacing="0" w:line="360" w:lineRule="auto"/>
        <w:jc w:val="center"/>
        <w:rPr>
          <w:sz w:val="28"/>
          <w:szCs w:val="28"/>
        </w:rPr>
      </w:pPr>
    </w:p>
    <w:p w14:paraId="0D0DDADC" w14:textId="77777777" w:rsidR="00776917" w:rsidRDefault="00776917" w:rsidP="0077691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479030AC" w14:textId="77777777" w:rsidR="00CA0612" w:rsidRDefault="00CA0612" w:rsidP="0077691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EF6C98D" w14:textId="77777777" w:rsidR="00776917" w:rsidRDefault="00776917" w:rsidP="00776917">
      <w:pPr>
        <w:spacing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ИЛОЖЕНИЕ А</w:t>
      </w:r>
    </w:p>
    <w:p w14:paraId="440DE372" w14:textId="6226A0E1" w:rsidR="00776917" w:rsidRPr="00CA0612" w:rsidRDefault="00776917" w:rsidP="00776917">
      <w:pPr>
        <w:spacing w:line="240" w:lineRule="auto"/>
        <w:ind w:firstLine="709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CA0612">
        <w:rPr>
          <w:rFonts w:ascii="Times New Roman" w:hAnsi="Times New Roman" w:cs="Times New Roman"/>
          <w:b/>
          <w:bCs/>
          <w:sz w:val="20"/>
          <w:szCs w:val="20"/>
        </w:rPr>
        <w:t>Листинг программы</w:t>
      </w:r>
    </w:p>
    <w:p w14:paraId="2117B5A3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Задание 1.</w:t>
      </w:r>
    </w:p>
    <w:p w14:paraId="259FF5A0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</w:p>
    <w:p w14:paraId="049EB293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импорт данных (все спортсмены по всем видам спорта)</w:t>
      </w:r>
    </w:p>
    <w:p w14:paraId="573574C3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proofErr w:type="spellEnd"/>
      <w:r w:rsidRPr="00CA0612">
        <w:rPr>
          <w:rFonts w:ascii="Consolas" w:hAnsi="Consolas" w:cs="Times New Roman"/>
          <w:sz w:val="20"/>
          <w:szCs w:val="20"/>
        </w:rPr>
        <w:t xml:space="preserve"> &lt;- 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read</w:t>
      </w:r>
      <w:r w:rsidRPr="00CA0612">
        <w:rPr>
          <w:rFonts w:ascii="Consolas" w:hAnsi="Consolas" w:cs="Times New Roman"/>
          <w:sz w:val="20"/>
          <w:szCs w:val="20"/>
        </w:rPr>
        <w:t>.</w:t>
      </w:r>
      <w:r w:rsidRPr="00CA0612">
        <w:rPr>
          <w:rFonts w:ascii="Consolas" w:hAnsi="Consolas" w:cs="Times New Roman"/>
          <w:sz w:val="20"/>
          <w:szCs w:val="20"/>
          <w:lang w:val="en-US"/>
        </w:rPr>
        <w:t>table</w:t>
      </w:r>
      <w:proofErr w:type="gramEnd"/>
      <w:r w:rsidRPr="00CA0612">
        <w:rPr>
          <w:rFonts w:ascii="Consolas" w:hAnsi="Consolas" w:cs="Times New Roman"/>
          <w:sz w:val="20"/>
          <w:szCs w:val="20"/>
        </w:rPr>
        <w:t>("</w:t>
      </w:r>
      <w:r w:rsidRPr="00CA0612">
        <w:rPr>
          <w:rFonts w:ascii="Consolas" w:hAnsi="Consolas" w:cs="Times New Roman"/>
          <w:sz w:val="20"/>
          <w:szCs w:val="20"/>
          <w:lang w:val="en-US"/>
        </w:rPr>
        <w:t>C</w:t>
      </w:r>
      <w:r w:rsidRPr="00CA0612">
        <w:rPr>
          <w:rFonts w:ascii="Consolas" w:hAnsi="Consolas" w:cs="Times New Roman"/>
          <w:sz w:val="20"/>
          <w:szCs w:val="20"/>
        </w:rPr>
        <w:t>:/</w:t>
      </w:r>
      <w:r w:rsidRPr="00CA0612">
        <w:rPr>
          <w:rFonts w:ascii="Consolas" w:hAnsi="Consolas" w:cs="Times New Roman"/>
          <w:sz w:val="20"/>
          <w:szCs w:val="20"/>
          <w:lang w:val="en-US"/>
        </w:rPr>
        <w:t>Users</w:t>
      </w:r>
      <w:r w:rsidRPr="00CA0612">
        <w:rPr>
          <w:rFonts w:ascii="Consolas" w:hAnsi="Consolas" w:cs="Times New Roman"/>
          <w:sz w:val="20"/>
          <w:szCs w:val="20"/>
        </w:rPr>
        <w:t>/Дианочка/</w:t>
      </w:r>
      <w:r w:rsidRPr="00CA0612">
        <w:rPr>
          <w:rFonts w:ascii="Consolas" w:hAnsi="Consolas" w:cs="Times New Roman"/>
          <w:sz w:val="20"/>
          <w:szCs w:val="20"/>
          <w:lang w:val="en-US"/>
        </w:rPr>
        <w:t>Desktop</w:t>
      </w:r>
      <w:r w:rsidRPr="00CA0612">
        <w:rPr>
          <w:rFonts w:ascii="Consolas" w:hAnsi="Consolas" w:cs="Times New Roman"/>
          <w:sz w:val="20"/>
          <w:szCs w:val="20"/>
        </w:rPr>
        <w:t>/Обработка больших данных/7</w:t>
      </w:r>
      <w:r w:rsidRPr="00CA0612">
        <w:rPr>
          <w:rFonts w:ascii="Consolas" w:hAnsi="Consolas" w:cs="Times New Roman"/>
          <w:sz w:val="20"/>
          <w:szCs w:val="20"/>
          <w:lang w:val="en-US"/>
        </w:rPr>
        <w:t>LW</w:t>
      </w:r>
      <w:r w:rsidRPr="00CA0612">
        <w:rPr>
          <w:rFonts w:ascii="Consolas" w:hAnsi="Consolas" w:cs="Times New Roman"/>
          <w:sz w:val="20"/>
          <w:szCs w:val="20"/>
        </w:rPr>
        <w:t>/</w:t>
      </w:r>
      <w:r w:rsidRPr="00CA0612">
        <w:rPr>
          <w:rFonts w:ascii="Consolas" w:hAnsi="Consolas" w:cs="Times New Roman"/>
          <w:sz w:val="20"/>
          <w:szCs w:val="20"/>
          <w:lang w:val="en-US"/>
        </w:rPr>
        <w:t>athlete</w:t>
      </w:r>
      <w:r w:rsidRPr="00CA0612">
        <w:rPr>
          <w:rFonts w:ascii="Consolas" w:hAnsi="Consolas" w:cs="Times New Roman"/>
          <w:sz w:val="20"/>
          <w:szCs w:val="20"/>
        </w:rPr>
        <w:t>_</w:t>
      </w:r>
      <w:r w:rsidRPr="00CA0612">
        <w:rPr>
          <w:rFonts w:ascii="Consolas" w:hAnsi="Consolas" w:cs="Times New Roman"/>
          <w:sz w:val="20"/>
          <w:szCs w:val="20"/>
          <w:lang w:val="en-US"/>
        </w:rPr>
        <w:t>events</w:t>
      </w:r>
      <w:r w:rsidRPr="00CA0612">
        <w:rPr>
          <w:rFonts w:ascii="Consolas" w:hAnsi="Consolas" w:cs="Times New Roman"/>
          <w:sz w:val="20"/>
          <w:szCs w:val="20"/>
        </w:rPr>
        <w:t>.</w:t>
      </w:r>
      <w:r w:rsidRPr="00CA0612">
        <w:rPr>
          <w:rFonts w:ascii="Consolas" w:hAnsi="Consolas" w:cs="Times New Roman"/>
          <w:sz w:val="20"/>
          <w:szCs w:val="20"/>
          <w:lang w:val="en-US"/>
        </w:rPr>
        <w:t>csv</w:t>
      </w:r>
      <w:r w:rsidRPr="00CA0612">
        <w:rPr>
          <w:rFonts w:ascii="Consolas" w:hAnsi="Consolas" w:cs="Times New Roman"/>
          <w:sz w:val="20"/>
          <w:szCs w:val="20"/>
        </w:rPr>
        <w:t xml:space="preserve">",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sep</w:t>
      </w:r>
      <w:proofErr w:type="spellEnd"/>
      <w:r w:rsidRPr="00CA0612">
        <w:rPr>
          <w:rFonts w:ascii="Consolas" w:hAnsi="Consolas" w:cs="Times New Roman"/>
          <w:sz w:val="20"/>
          <w:szCs w:val="20"/>
        </w:rPr>
        <w:t xml:space="preserve">=",", </w:t>
      </w:r>
      <w:r w:rsidRPr="00CA0612">
        <w:rPr>
          <w:rFonts w:ascii="Consolas" w:hAnsi="Consolas" w:cs="Times New Roman"/>
          <w:sz w:val="20"/>
          <w:szCs w:val="20"/>
          <w:lang w:val="en-US"/>
        </w:rPr>
        <w:t>header</w:t>
      </w:r>
      <w:r w:rsidRPr="00CA0612">
        <w:rPr>
          <w:rFonts w:ascii="Consolas" w:hAnsi="Consolas" w:cs="Times New Roman"/>
          <w:sz w:val="20"/>
          <w:szCs w:val="20"/>
        </w:rPr>
        <w:t>=</w:t>
      </w:r>
      <w:r w:rsidRPr="00CA0612">
        <w:rPr>
          <w:rFonts w:ascii="Consolas" w:hAnsi="Consolas" w:cs="Times New Roman"/>
          <w:sz w:val="20"/>
          <w:szCs w:val="20"/>
          <w:lang w:val="en-US"/>
        </w:rPr>
        <w:t>TRUE</w:t>
      </w:r>
      <w:r w:rsidRPr="00CA0612">
        <w:rPr>
          <w:rFonts w:ascii="Consolas" w:hAnsi="Consolas" w:cs="Times New Roman"/>
          <w:sz w:val="20"/>
          <w:szCs w:val="20"/>
        </w:rPr>
        <w:t>)</w:t>
      </w:r>
    </w:p>
    <w:p w14:paraId="38CD41FE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View(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)</w:t>
      </w:r>
    </w:p>
    <w:p w14:paraId="35698F5B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2DAD66FC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v&lt;-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c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"Name", "Sex", "Weight", "Sport")</w:t>
      </w:r>
    </w:p>
    <w:p w14:paraId="70548B9D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df1&lt;-</w:t>
      </w:r>
      <w:proofErr w:type="spellStart"/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[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which(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[, "Sport"]=="Synchronized Swimming"), v]</w:t>
      </w:r>
    </w:p>
    <w:p w14:paraId="767CFD78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3414D31D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удаление строчек с пустым значением поля "Вес"</w:t>
      </w:r>
    </w:p>
    <w:p w14:paraId="1DF3D661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df1&lt;-df1[-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which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is.na(df1[, "Weight"])),]</w:t>
      </w:r>
    </w:p>
    <w:p w14:paraId="2E740EB9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удаление повторяющихся строчек</w:t>
      </w:r>
    </w:p>
    <w:p w14:paraId="35658DA0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proofErr w:type="spellEnd"/>
      <w:r w:rsidRPr="00CA0612">
        <w:rPr>
          <w:rFonts w:ascii="Consolas" w:hAnsi="Consolas" w:cs="Times New Roman"/>
          <w:sz w:val="20"/>
          <w:szCs w:val="20"/>
        </w:rPr>
        <w:t>1&lt;-</w:t>
      </w:r>
      <w:r w:rsidRPr="00CA0612">
        <w:rPr>
          <w:rFonts w:ascii="Consolas" w:hAnsi="Consolas" w:cs="Times New Roman"/>
          <w:sz w:val="20"/>
          <w:szCs w:val="20"/>
          <w:lang w:val="en-US"/>
        </w:rPr>
        <w:t>unique</w:t>
      </w:r>
      <w:r w:rsidRPr="00CA0612">
        <w:rPr>
          <w:rFonts w:ascii="Consolas" w:hAnsi="Consolas" w:cs="Times New Roman"/>
          <w:sz w:val="20"/>
          <w:szCs w:val="20"/>
        </w:rPr>
        <w:t>(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proofErr w:type="spellEnd"/>
      <w:r w:rsidRPr="00CA0612">
        <w:rPr>
          <w:rFonts w:ascii="Consolas" w:hAnsi="Consolas" w:cs="Times New Roman"/>
          <w:sz w:val="20"/>
          <w:szCs w:val="20"/>
        </w:rPr>
        <w:t>1)</w:t>
      </w:r>
    </w:p>
    <w:p w14:paraId="13F6F25E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данные после нормализации</w:t>
      </w:r>
    </w:p>
    <w:p w14:paraId="03BCBF51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View</w:t>
      </w:r>
      <w:r w:rsidRPr="00CA0612">
        <w:rPr>
          <w:rFonts w:ascii="Consolas" w:hAnsi="Consolas" w:cs="Times New Roman"/>
          <w:sz w:val="20"/>
          <w:szCs w:val="20"/>
        </w:rPr>
        <w:t>(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proofErr w:type="spellEnd"/>
      <w:r w:rsidRPr="00CA0612">
        <w:rPr>
          <w:rFonts w:ascii="Consolas" w:hAnsi="Consolas" w:cs="Times New Roman"/>
          <w:sz w:val="20"/>
          <w:szCs w:val="20"/>
        </w:rPr>
        <w:t>1)</w:t>
      </w:r>
    </w:p>
    <w:p w14:paraId="7B043E9E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значения столбца "Вес" становятся вектором</w:t>
      </w:r>
    </w:p>
    <w:p w14:paraId="6CE33C71" w14:textId="77777777" w:rsidR="00CA0612" w:rsidRPr="0003298F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03298F">
        <w:rPr>
          <w:rFonts w:ascii="Consolas" w:hAnsi="Consolas" w:cs="Times New Roman"/>
          <w:sz w:val="20"/>
          <w:szCs w:val="20"/>
          <w:lang w:val="en-US"/>
        </w:rPr>
        <w:t>&lt;-</w:t>
      </w:r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r w:rsidRPr="0003298F">
        <w:rPr>
          <w:rFonts w:ascii="Consolas" w:hAnsi="Consolas" w:cs="Times New Roman"/>
          <w:sz w:val="20"/>
          <w:szCs w:val="20"/>
          <w:lang w:val="en-US"/>
        </w:rPr>
        <w:t>1[</w:t>
      </w:r>
      <w:proofErr w:type="gramStart"/>
      <w:r w:rsidRPr="0003298F">
        <w:rPr>
          <w:rFonts w:ascii="Consolas" w:hAnsi="Consolas" w:cs="Times New Roman"/>
          <w:sz w:val="20"/>
          <w:szCs w:val="20"/>
          <w:lang w:val="en-US"/>
        </w:rPr>
        <w:t>1:</w:t>
      </w:r>
      <w:r w:rsidRPr="00CA0612">
        <w:rPr>
          <w:rFonts w:ascii="Consolas" w:hAnsi="Consolas" w:cs="Times New Roman"/>
          <w:sz w:val="20"/>
          <w:szCs w:val="20"/>
          <w:lang w:val="en-US"/>
        </w:rPr>
        <w:t>nrow</w:t>
      </w:r>
      <w:proofErr w:type="gramEnd"/>
      <w:r w:rsidRPr="0003298F">
        <w:rPr>
          <w:rFonts w:ascii="Consolas" w:hAnsi="Consolas" w:cs="Times New Roman"/>
          <w:sz w:val="20"/>
          <w:szCs w:val="20"/>
          <w:lang w:val="en-US"/>
        </w:rPr>
        <w:t>(</w:t>
      </w:r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r w:rsidRPr="0003298F">
        <w:rPr>
          <w:rFonts w:ascii="Consolas" w:hAnsi="Consolas" w:cs="Times New Roman"/>
          <w:sz w:val="20"/>
          <w:szCs w:val="20"/>
          <w:lang w:val="en-US"/>
        </w:rPr>
        <w:t>1), "</w:t>
      </w:r>
      <w:r w:rsidRPr="00CA0612">
        <w:rPr>
          <w:rFonts w:ascii="Consolas" w:hAnsi="Consolas" w:cs="Times New Roman"/>
          <w:sz w:val="20"/>
          <w:szCs w:val="20"/>
          <w:lang w:val="en-US"/>
        </w:rPr>
        <w:t>Weight</w:t>
      </w:r>
      <w:r w:rsidRPr="0003298F">
        <w:rPr>
          <w:rFonts w:ascii="Consolas" w:hAnsi="Consolas" w:cs="Times New Roman"/>
          <w:sz w:val="20"/>
          <w:szCs w:val="20"/>
          <w:lang w:val="en-US"/>
        </w:rPr>
        <w:t>"]</w:t>
      </w:r>
    </w:p>
    <w:p w14:paraId="64929D6E" w14:textId="77777777" w:rsidR="00CA0612" w:rsidRPr="0003298F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67AE71D4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Одномерные статистические тесты.</w:t>
      </w:r>
    </w:p>
    <w:p w14:paraId="2A51CF4C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</w:p>
    <w:p w14:paraId="1F8A6510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проверка на нормальность распределения</w:t>
      </w:r>
    </w:p>
    <w:p w14:paraId="1B53D11C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Тест Шапиро-Уилкса (</w:t>
      </w:r>
      <w:r w:rsidRPr="00CA0612">
        <w:rPr>
          <w:rFonts w:ascii="Consolas" w:hAnsi="Consolas" w:cs="Times New Roman"/>
          <w:sz w:val="20"/>
          <w:szCs w:val="20"/>
          <w:lang w:val="en-US"/>
        </w:rPr>
        <w:t>Shapiro</w:t>
      </w:r>
      <w:r w:rsidRPr="00CA0612">
        <w:rPr>
          <w:rFonts w:ascii="Consolas" w:hAnsi="Consolas" w:cs="Times New Roman"/>
          <w:sz w:val="20"/>
          <w:szCs w:val="20"/>
        </w:rPr>
        <w:t>-</w:t>
      </w:r>
      <w:r w:rsidRPr="00CA0612">
        <w:rPr>
          <w:rFonts w:ascii="Consolas" w:hAnsi="Consolas" w:cs="Times New Roman"/>
          <w:sz w:val="20"/>
          <w:szCs w:val="20"/>
          <w:lang w:val="en-US"/>
        </w:rPr>
        <w:t>Wilk</w:t>
      </w:r>
      <w:r w:rsidRPr="00CA0612">
        <w:rPr>
          <w:rFonts w:ascii="Consolas" w:hAnsi="Consolas" w:cs="Times New Roman"/>
          <w:sz w:val="20"/>
          <w:szCs w:val="20"/>
        </w:rPr>
        <w:t xml:space="preserve"> </w:t>
      </w:r>
      <w:r w:rsidRPr="00CA0612">
        <w:rPr>
          <w:rFonts w:ascii="Consolas" w:hAnsi="Consolas" w:cs="Times New Roman"/>
          <w:sz w:val="20"/>
          <w:szCs w:val="20"/>
          <w:lang w:val="en-US"/>
        </w:rPr>
        <w:t>test</w:t>
      </w:r>
      <w:r w:rsidRPr="00CA0612">
        <w:rPr>
          <w:rFonts w:ascii="Consolas" w:hAnsi="Consolas" w:cs="Times New Roman"/>
          <w:sz w:val="20"/>
          <w:szCs w:val="20"/>
        </w:rPr>
        <w:t>).</w:t>
      </w:r>
    </w:p>
    <w:p w14:paraId="7989DEC8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shapiro</w:t>
      </w:r>
      <w:proofErr w:type="spellEnd"/>
      <w:r w:rsidRPr="00CA0612">
        <w:rPr>
          <w:rFonts w:ascii="Consolas" w:hAnsi="Consolas" w:cs="Times New Roman"/>
          <w:sz w:val="20"/>
          <w:szCs w:val="20"/>
        </w:rPr>
        <w:t>.</w:t>
      </w:r>
      <w:r w:rsidRPr="00CA0612">
        <w:rPr>
          <w:rFonts w:ascii="Consolas" w:hAnsi="Consolas" w:cs="Times New Roman"/>
          <w:sz w:val="20"/>
          <w:szCs w:val="20"/>
          <w:lang w:val="en-US"/>
        </w:rPr>
        <w:t>test</w:t>
      </w:r>
      <w:r w:rsidRPr="00CA0612">
        <w:rPr>
          <w:rFonts w:ascii="Consolas" w:hAnsi="Consolas" w:cs="Times New Roman"/>
          <w:sz w:val="20"/>
          <w:szCs w:val="20"/>
        </w:rPr>
        <w:t>(</w:t>
      </w:r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CA0612">
        <w:rPr>
          <w:rFonts w:ascii="Consolas" w:hAnsi="Consolas" w:cs="Times New Roman"/>
          <w:sz w:val="20"/>
          <w:szCs w:val="20"/>
        </w:rPr>
        <w:t>)</w:t>
      </w:r>
    </w:p>
    <w:p w14:paraId="3934A707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</w:p>
    <w:p w14:paraId="33F88180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Графический способ.</w:t>
      </w:r>
    </w:p>
    <w:p w14:paraId="5F8CC9B0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</w:p>
    <w:p w14:paraId="37225C00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гистограмма с линией плотности</w:t>
      </w:r>
    </w:p>
    <w:p w14:paraId="3C303787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CA0612">
        <w:rPr>
          <w:rFonts w:ascii="Consolas" w:hAnsi="Consolas" w:cs="Times New Roman"/>
          <w:sz w:val="20"/>
          <w:szCs w:val="20"/>
        </w:rPr>
        <w:t>2&lt;-</w:t>
      </w:r>
      <w:r w:rsidRPr="00CA0612">
        <w:rPr>
          <w:rFonts w:ascii="Consolas" w:hAnsi="Consolas" w:cs="Times New Roman"/>
          <w:sz w:val="20"/>
          <w:szCs w:val="20"/>
          <w:lang w:val="en-US"/>
        </w:rPr>
        <w:t>seq</w:t>
      </w:r>
      <w:r w:rsidRPr="00CA0612">
        <w:rPr>
          <w:rFonts w:ascii="Consolas" w:hAnsi="Consolas" w:cs="Times New Roman"/>
          <w:sz w:val="20"/>
          <w:szCs w:val="20"/>
        </w:rPr>
        <w:t>(</w:t>
      </w:r>
      <w:r w:rsidRPr="00CA0612">
        <w:rPr>
          <w:rFonts w:ascii="Consolas" w:hAnsi="Consolas" w:cs="Times New Roman"/>
          <w:sz w:val="20"/>
          <w:szCs w:val="20"/>
          <w:lang w:val="en-US"/>
        </w:rPr>
        <w:t>min</w:t>
      </w:r>
      <w:r w:rsidRPr="00CA0612">
        <w:rPr>
          <w:rFonts w:ascii="Consolas" w:hAnsi="Consolas" w:cs="Times New Roman"/>
          <w:sz w:val="20"/>
          <w:szCs w:val="20"/>
        </w:rPr>
        <w:t>(</w:t>
      </w:r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CA0612">
        <w:rPr>
          <w:rFonts w:ascii="Consolas" w:hAnsi="Consolas" w:cs="Times New Roman"/>
          <w:sz w:val="20"/>
          <w:szCs w:val="20"/>
        </w:rPr>
        <w:t xml:space="preserve">), </w:t>
      </w:r>
      <w:r w:rsidRPr="00CA0612">
        <w:rPr>
          <w:rFonts w:ascii="Consolas" w:hAnsi="Consolas" w:cs="Times New Roman"/>
          <w:sz w:val="20"/>
          <w:szCs w:val="20"/>
          <w:lang w:val="en-US"/>
        </w:rPr>
        <w:t>max</w:t>
      </w:r>
      <w:r w:rsidRPr="00CA0612">
        <w:rPr>
          <w:rFonts w:ascii="Consolas" w:hAnsi="Consolas" w:cs="Times New Roman"/>
          <w:sz w:val="20"/>
          <w:szCs w:val="20"/>
        </w:rPr>
        <w:t>(</w:t>
      </w:r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CA0612">
        <w:rPr>
          <w:rFonts w:ascii="Consolas" w:hAnsi="Consolas" w:cs="Times New Roman"/>
          <w:sz w:val="20"/>
          <w:szCs w:val="20"/>
        </w:rPr>
        <w:t xml:space="preserve">), </w:t>
      </w:r>
      <w:r w:rsidRPr="00CA0612">
        <w:rPr>
          <w:rFonts w:ascii="Consolas" w:hAnsi="Consolas" w:cs="Times New Roman"/>
          <w:sz w:val="20"/>
          <w:szCs w:val="20"/>
          <w:lang w:val="en-US"/>
        </w:rPr>
        <w:t>length</w:t>
      </w:r>
      <w:r w:rsidRPr="00CA0612">
        <w:rPr>
          <w:rFonts w:ascii="Consolas" w:hAnsi="Consolas" w:cs="Times New Roman"/>
          <w:sz w:val="20"/>
          <w:szCs w:val="20"/>
        </w:rPr>
        <w:t>=</w:t>
      </w:r>
      <w:r w:rsidRPr="00CA0612">
        <w:rPr>
          <w:rFonts w:ascii="Consolas" w:hAnsi="Consolas" w:cs="Times New Roman"/>
          <w:sz w:val="20"/>
          <w:szCs w:val="20"/>
          <w:lang w:val="en-US"/>
        </w:rPr>
        <w:t>length</w:t>
      </w:r>
      <w:r w:rsidRPr="00CA0612">
        <w:rPr>
          <w:rFonts w:ascii="Consolas" w:hAnsi="Consolas" w:cs="Times New Roman"/>
          <w:sz w:val="20"/>
          <w:szCs w:val="20"/>
        </w:rPr>
        <w:t>(</w:t>
      </w:r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CA0612">
        <w:rPr>
          <w:rFonts w:ascii="Consolas" w:hAnsi="Consolas" w:cs="Times New Roman"/>
          <w:sz w:val="20"/>
          <w:szCs w:val="20"/>
        </w:rPr>
        <w:t>))</w:t>
      </w:r>
    </w:p>
    <w:p w14:paraId="20CF137B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fun&lt;-</w:t>
      </w:r>
      <w:proofErr w:type="spellStart"/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dnorm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 xml:space="preserve">x2, mean=mean(x),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sd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=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sd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(x))</w:t>
      </w:r>
    </w:p>
    <w:p w14:paraId="432B1C91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hist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 xml:space="preserve">x,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freq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=FALSE, col="gray")</w:t>
      </w:r>
    </w:p>
    <w:p w14:paraId="67F3BA12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lines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 xml:space="preserve">x2, fun, col=2,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lwd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=2)</w:t>
      </w:r>
    </w:p>
    <w:p w14:paraId="0C3624C0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142C95EC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 xml:space="preserve"># </w:t>
      </w:r>
      <w:proofErr w:type="spellStart"/>
      <w:r w:rsidRPr="00CA0612">
        <w:rPr>
          <w:rFonts w:ascii="Consolas" w:hAnsi="Consolas" w:cs="Times New Roman"/>
          <w:sz w:val="20"/>
          <w:szCs w:val="20"/>
        </w:rPr>
        <w:t>квантильно-квантильный</w:t>
      </w:r>
      <w:proofErr w:type="spellEnd"/>
      <w:r w:rsidRPr="00CA0612">
        <w:rPr>
          <w:rFonts w:ascii="Consolas" w:hAnsi="Consolas" w:cs="Times New Roman"/>
          <w:sz w:val="20"/>
          <w:szCs w:val="20"/>
        </w:rPr>
        <w:t xml:space="preserve"> график</w:t>
      </w:r>
    </w:p>
    <w:p w14:paraId="0D802CBE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qqnorm</w:t>
      </w:r>
      <w:proofErr w:type="spellEnd"/>
      <w:r w:rsidRPr="00CA0612">
        <w:rPr>
          <w:rFonts w:ascii="Consolas" w:hAnsi="Consolas" w:cs="Times New Roman"/>
          <w:sz w:val="20"/>
          <w:szCs w:val="20"/>
        </w:rPr>
        <w:t>(</w:t>
      </w:r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CA0612">
        <w:rPr>
          <w:rFonts w:ascii="Consolas" w:hAnsi="Consolas" w:cs="Times New Roman"/>
          <w:sz w:val="20"/>
          <w:szCs w:val="20"/>
        </w:rPr>
        <w:t>)</w:t>
      </w:r>
    </w:p>
    <w:p w14:paraId="09413CBC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qqline</w:t>
      </w:r>
      <w:proofErr w:type="spellEnd"/>
      <w:r w:rsidRPr="00CA0612">
        <w:rPr>
          <w:rFonts w:ascii="Consolas" w:hAnsi="Consolas" w:cs="Times New Roman"/>
          <w:sz w:val="20"/>
          <w:szCs w:val="20"/>
        </w:rPr>
        <w:t>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CA0612">
        <w:rPr>
          <w:rFonts w:ascii="Consolas" w:hAnsi="Consolas" w:cs="Times New Roman"/>
          <w:sz w:val="20"/>
          <w:szCs w:val="20"/>
        </w:rPr>
        <w:t xml:space="preserve">, </w:t>
      </w:r>
      <w:r w:rsidRPr="00CA0612">
        <w:rPr>
          <w:rFonts w:ascii="Consolas" w:hAnsi="Consolas" w:cs="Times New Roman"/>
          <w:sz w:val="20"/>
          <w:szCs w:val="20"/>
          <w:lang w:val="en-US"/>
        </w:rPr>
        <w:t>col</w:t>
      </w:r>
      <w:r w:rsidRPr="00CA0612">
        <w:rPr>
          <w:rFonts w:ascii="Consolas" w:hAnsi="Consolas" w:cs="Times New Roman"/>
          <w:sz w:val="20"/>
          <w:szCs w:val="20"/>
        </w:rPr>
        <w:t xml:space="preserve">=4,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lwd</w:t>
      </w:r>
      <w:proofErr w:type="spellEnd"/>
      <w:r w:rsidRPr="00CA0612">
        <w:rPr>
          <w:rFonts w:ascii="Consolas" w:hAnsi="Consolas" w:cs="Times New Roman"/>
          <w:sz w:val="20"/>
          <w:szCs w:val="20"/>
        </w:rPr>
        <w:t>=2)</w:t>
      </w:r>
    </w:p>
    <w:p w14:paraId="26C3A541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</w:p>
    <w:p w14:paraId="3AA787DB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Тест Стьюдента.</w:t>
      </w:r>
    </w:p>
    <w:p w14:paraId="48139CD9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t.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test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x, mu=50, conf.int=TRUE)</w:t>
      </w:r>
    </w:p>
    <w:p w14:paraId="337504D4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2B47043F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 xml:space="preserve">#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Тест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Уилкоксона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.</w:t>
      </w:r>
    </w:p>
    <w:p w14:paraId="5E7AA673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wilcox.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test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x, mu=mean(x), conf.int=TRUE)</w:t>
      </w:r>
    </w:p>
    <w:p w14:paraId="22506125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00AB9A58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524CC389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#Задание 2.</w:t>
      </w:r>
    </w:p>
    <w:p w14:paraId="65F646FE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340E7CFA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df2&lt;-</w:t>
      </w:r>
      <w:proofErr w:type="spellStart"/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[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which(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df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[, "Sport"]%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in%c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("Synchronized Swimming", "Swimming")), v]</w:t>
      </w:r>
    </w:p>
    <w:p w14:paraId="2ADD6295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df2&lt;-df2[-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which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is.na(df2[, "Weight"])),]</w:t>
      </w:r>
    </w:p>
    <w:p w14:paraId="0A1BA6DA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df2&lt;-df2[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which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df2[, "Sex"]=="F"),]</w:t>
      </w:r>
    </w:p>
    <w:p w14:paraId="61DCBFED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df2$Sport &lt;- factor(df2$Sport)</w:t>
      </w:r>
    </w:p>
    <w:p w14:paraId="6CBBD2EB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 xml:space="preserve">df2$Sport &lt;-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droplevels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(df2$Sport)</w:t>
      </w:r>
    </w:p>
    <w:p w14:paraId="7C9769D1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A0612">
        <w:rPr>
          <w:rFonts w:ascii="Consolas" w:hAnsi="Consolas" w:cs="Times New Roman"/>
          <w:sz w:val="20"/>
          <w:szCs w:val="20"/>
          <w:lang w:val="en-US"/>
        </w:rPr>
        <w:t>x4&lt;-df2[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1:nrow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(df2), "Weight"]</w:t>
      </w:r>
    </w:p>
    <w:p w14:paraId="57C37F38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01F470C6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проверка на нормальность распределения</w:t>
      </w:r>
    </w:p>
    <w:p w14:paraId="1996FED9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lastRenderedPageBreak/>
        <w:t># Тест Шапиро-Уилкса (</w:t>
      </w:r>
      <w:r w:rsidRPr="00CA0612">
        <w:rPr>
          <w:rFonts w:ascii="Consolas" w:hAnsi="Consolas" w:cs="Times New Roman"/>
          <w:sz w:val="20"/>
          <w:szCs w:val="20"/>
          <w:lang w:val="en-US"/>
        </w:rPr>
        <w:t>Shapiro</w:t>
      </w:r>
      <w:r w:rsidRPr="00CA0612">
        <w:rPr>
          <w:rFonts w:ascii="Consolas" w:hAnsi="Consolas" w:cs="Times New Roman"/>
          <w:sz w:val="20"/>
          <w:szCs w:val="20"/>
        </w:rPr>
        <w:t>-</w:t>
      </w:r>
      <w:r w:rsidRPr="00CA0612">
        <w:rPr>
          <w:rFonts w:ascii="Consolas" w:hAnsi="Consolas" w:cs="Times New Roman"/>
          <w:sz w:val="20"/>
          <w:szCs w:val="20"/>
          <w:lang w:val="en-US"/>
        </w:rPr>
        <w:t>Wilk</w:t>
      </w:r>
      <w:r w:rsidRPr="00CA0612">
        <w:rPr>
          <w:rFonts w:ascii="Consolas" w:hAnsi="Consolas" w:cs="Times New Roman"/>
          <w:sz w:val="20"/>
          <w:szCs w:val="20"/>
        </w:rPr>
        <w:t xml:space="preserve"> </w:t>
      </w:r>
      <w:r w:rsidRPr="00CA0612">
        <w:rPr>
          <w:rFonts w:ascii="Consolas" w:hAnsi="Consolas" w:cs="Times New Roman"/>
          <w:sz w:val="20"/>
          <w:szCs w:val="20"/>
          <w:lang w:val="en-US"/>
        </w:rPr>
        <w:t>test</w:t>
      </w:r>
      <w:r w:rsidRPr="00CA0612">
        <w:rPr>
          <w:rFonts w:ascii="Consolas" w:hAnsi="Consolas" w:cs="Times New Roman"/>
          <w:sz w:val="20"/>
          <w:szCs w:val="20"/>
        </w:rPr>
        <w:t>).</w:t>
      </w:r>
    </w:p>
    <w:p w14:paraId="50BB9709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shapiro</w:t>
      </w:r>
      <w:proofErr w:type="spellEnd"/>
      <w:r w:rsidRPr="00CA0612">
        <w:rPr>
          <w:rFonts w:ascii="Consolas" w:hAnsi="Consolas" w:cs="Times New Roman"/>
          <w:sz w:val="20"/>
          <w:szCs w:val="20"/>
        </w:rPr>
        <w:t>.</w:t>
      </w:r>
      <w:r w:rsidRPr="00CA0612">
        <w:rPr>
          <w:rFonts w:ascii="Consolas" w:hAnsi="Consolas" w:cs="Times New Roman"/>
          <w:sz w:val="20"/>
          <w:szCs w:val="20"/>
          <w:lang w:val="en-US"/>
        </w:rPr>
        <w:t>test</w:t>
      </w:r>
      <w:r w:rsidRPr="00CA0612">
        <w:rPr>
          <w:rFonts w:ascii="Consolas" w:hAnsi="Consolas" w:cs="Times New Roman"/>
          <w:sz w:val="20"/>
          <w:szCs w:val="20"/>
        </w:rPr>
        <w:t>(</w:t>
      </w:r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CA0612">
        <w:rPr>
          <w:rFonts w:ascii="Consolas" w:hAnsi="Consolas" w:cs="Times New Roman"/>
          <w:sz w:val="20"/>
          <w:szCs w:val="20"/>
        </w:rPr>
        <w:t>4)</w:t>
      </w:r>
    </w:p>
    <w:p w14:paraId="479E1AB2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</w:p>
    <w:p w14:paraId="1773041F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 xml:space="preserve"># </w:t>
      </w:r>
      <w:proofErr w:type="spellStart"/>
      <w:r w:rsidRPr="00CA0612">
        <w:rPr>
          <w:rFonts w:ascii="Consolas" w:hAnsi="Consolas" w:cs="Times New Roman"/>
          <w:sz w:val="20"/>
          <w:szCs w:val="20"/>
        </w:rPr>
        <w:t>квантильно-квантильный</w:t>
      </w:r>
      <w:proofErr w:type="spellEnd"/>
      <w:r w:rsidRPr="00CA0612">
        <w:rPr>
          <w:rFonts w:ascii="Consolas" w:hAnsi="Consolas" w:cs="Times New Roman"/>
          <w:sz w:val="20"/>
          <w:szCs w:val="20"/>
        </w:rPr>
        <w:t xml:space="preserve"> график</w:t>
      </w:r>
    </w:p>
    <w:p w14:paraId="3271CA7E" w14:textId="77777777" w:rsidR="00CA0612" w:rsidRPr="0003298F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qqnorm</w:t>
      </w:r>
      <w:proofErr w:type="spellEnd"/>
      <w:r w:rsidRPr="0003298F">
        <w:rPr>
          <w:rFonts w:ascii="Consolas" w:hAnsi="Consolas" w:cs="Times New Roman"/>
          <w:sz w:val="20"/>
          <w:szCs w:val="20"/>
        </w:rPr>
        <w:t>(</w:t>
      </w:r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03298F">
        <w:rPr>
          <w:rFonts w:ascii="Consolas" w:hAnsi="Consolas" w:cs="Times New Roman"/>
          <w:sz w:val="20"/>
          <w:szCs w:val="20"/>
        </w:rPr>
        <w:t>4)</w:t>
      </w:r>
    </w:p>
    <w:p w14:paraId="52720436" w14:textId="77777777" w:rsidR="00CA0612" w:rsidRPr="0003298F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qqline</w:t>
      </w:r>
      <w:proofErr w:type="spellEnd"/>
      <w:r w:rsidRPr="0003298F">
        <w:rPr>
          <w:rFonts w:ascii="Consolas" w:hAnsi="Consolas" w:cs="Times New Roman"/>
          <w:sz w:val="20"/>
          <w:szCs w:val="20"/>
        </w:rPr>
        <w:t>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x</w:t>
      </w:r>
      <w:r w:rsidRPr="0003298F">
        <w:rPr>
          <w:rFonts w:ascii="Consolas" w:hAnsi="Consolas" w:cs="Times New Roman"/>
          <w:sz w:val="20"/>
          <w:szCs w:val="20"/>
        </w:rPr>
        <w:t xml:space="preserve">4, </w:t>
      </w:r>
      <w:r w:rsidRPr="00CA0612">
        <w:rPr>
          <w:rFonts w:ascii="Consolas" w:hAnsi="Consolas" w:cs="Times New Roman"/>
          <w:sz w:val="20"/>
          <w:szCs w:val="20"/>
          <w:lang w:val="en-US"/>
        </w:rPr>
        <w:t>col</w:t>
      </w:r>
      <w:r w:rsidRPr="0003298F">
        <w:rPr>
          <w:rFonts w:ascii="Consolas" w:hAnsi="Consolas" w:cs="Times New Roman"/>
          <w:sz w:val="20"/>
          <w:szCs w:val="20"/>
        </w:rPr>
        <w:t xml:space="preserve">=4,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lwd</w:t>
      </w:r>
      <w:proofErr w:type="spellEnd"/>
      <w:r w:rsidRPr="0003298F">
        <w:rPr>
          <w:rFonts w:ascii="Consolas" w:hAnsi="Consolas" w:cs="Times New Roman"/>
          <w:sz w:val="20"/>
          <w:szCs w:val="20"/>
        </w:rPr>
        <w:t>=2)</w:t>
      </w:r>
    </w:p>
    <w:p w14:paraId="7B186D8C" w14:textId="77777777" w:rsidR="00CA0612" w:rsidRPr="0003298F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</w:p>
    <w:p w14:paraId="732F7D35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># проверка равенство дисперсий</w:t>
      </w:r>
    </w:p>
    <w:p w14:paraId="7FE34313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 xml:space="preserve"># Тест </w:t>
      </w:r>
      <w:proofErr w:type="spellStart"/>
      <w:r w:rsidRPr="00CA0612">
        <w:rPr>
          <w:rFonts w:ascii="Consolas" w:hAnsi="Consolas" w:cs="Times New Roman"/>
          <w:sz w:val="20"/>
          <w:szCs w:val="20"/>
        </w:rPr>
        <w:t>Флингера-Киллина</w:t>
      </w:r>
      <w:proofErr w:type="spellEnd"/>
      <w:r w:rsidRPr="00CA0612">
        <w:rPr>
          <w:rFonts w:ascii="Consolas" w:hAnsi="Consolas" w:cs="Times New Roman"/>
          <w:sz w:val="20"/>
          <w:szCs w:val="20"/>
        </w:rPr>
        <w:t>.</w:t>
      </w:r>
    </w:p>
    <w:p w14:paraId="4C91349A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fligner.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test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>df2$Weight~df2$Sport, df2)</w:t>
      </w:r>
    </w:p>
    <w:p w14:paraId="799BC5CB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14:paraId="67FFF262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CA0612">
        <w:rPr>
          <w:rFonts w:ascii="Consolas" w:hAnsi="Consolas" w:cs="Times New Roman"/>
          <w:sz w:val="20"/>
          <w:szCs w:val="20"/>
        </w:rPr>
        <w:t xml:space="preserve"># проверка на отсутствие разницы среднестатистическом значении </w:t>
      </w:r>
    </w:p>
    <w:p w14:paraId="61027A55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t.test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(df2$Weight~df2$Sport)</w:t>
      </w:r>
    </w:p>
    <w:p w14:paraId="371BFBD3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t.</w:t>
      </w:r>
      <w:proofErr w:type="gramStart"/>
      <w:r w:rsidRPr="00CA0612">
        <w:rPr>
          <w:rFonts w:ascii="Consolas" w:hAnsi="Consolas" w:cs="Times New Roman"/>
          <w:sz w:val="20"/>
          <w:szCs w:val="20"/>
          <w:lang w:val="en-US"/>
        </w:rPr>
        <w:t>test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A0612">
        <w:rPr>
          <w:rFonts w:ascii="Consolas" w:hAnsi="Consolas" w:cs="Times New Roman"/>
          <w:sz w:val="20"/>
          <w:szCs w:val="20"/>
          <w:lang w:val="en-US"/>
        </w:rPr>
        <w:t xml:space="preserve">df2$Weight~df2$Sport, paired=FALSE, </w:t>
      </w:r>
      <w:proofErr w:type="spellStart"/>
      <w:r w:rsidRPr="00CA0612">
        <w:rPr>
          <w:rFonts w:ascii="Consolas" w:hAnsi="Consolas" w:cs="Times New Roman"/>
          <w:sz w:val="20"/>
          <w:szCs w:val="20"/>
          <w:lang w:val="en-US"/>
        </w:rPr>
        <w:t>var.equal</w:t>
      </w:r>
      <w:proofErr w:type="spellEnd"/>
      <w:r w:rsidRPr="00CA0612">
        <w:rPr>
          <w:rFonts w:ascii="Consolas" w:hAnsi="Consolas" w:cs="Times New Roman"/>
          <w:sz w:val="20"/>
          <w:szCs w:val="20"/>
          <w:lang w:val="en-US"/>
        </w:rPr>
        <w:t>=TRUE)</w:t>
      </w:r>
    </w:p>
    <w:p w14:paraId="4798AB8A" w14:textId="77777777" w:rsidR="00CA0612" w:rsidRPr="00CA0612" w:rsidRDefault="00CA0612" w:rsidP="00CA0612">
      <w:pPr>
        <w:spacing w:line="360" w:lineRule="auto"/>
        <w:ind w:firstLine="709"/>
        <w:rPr>
          <w:rFonts w:ascii="Consolas" w:hAnsi="Consolas" w:cs="Times New Roman"/>
          <w:sz w:val="28"/>
          <w:szCs w:val="28"/>
          <w:lang w:val="en-US"/>
        </w:rPr>
      </w:pPr>
    </w:p>
    <w:p w14:paraId="46F99776" w14:textId="77777777" w:rsidR="00CA0612" w:rsidRPr="00CA0612" w:rsidRDefault="00CA0612" w:rsidP="00CA061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14:paraId="70346AE6" w14:textId="77777777" w:rsidR="00CA0612" w:rsidRPr="00CA0612" w:rsidRDefault="00CA0612" w:rsidP="00CA061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14:paraId="45C8623E" w14:textId="77777777" w:rsidR="00CA0612" w:rsidRPr="00CA0612" w:rsidRDefault="00CA0612" w:rsidP="00CA061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14:paraId="336DCF13" w14:textId="77777777" w:rsidR="00CA0612" w:rsidRPr="00CA0612" w:rsidRDefault="00CA0612" w:rsidP="00CA061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14:paraId="16ADCA9F" w14:textId="77777777" w:rsidR="00CA0612" w:rsidRPr="00CA0612" w:rsidRDefault="00CA0612" w:rsidP="00CA061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14:paraId="6A8D7502" w14:textId="77777777" w:rsidR="004A11A2" w:rsidRPr="00CA0612" w:rsidRDefault="004A11A2" w:rsidP="0062211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14:paraId="1C889C12" w14:textId="058D927A" w:rsidR="00ED4656" w:rsidRPr="00CA0612" w:rsidRDefault="00ED4656" w:rsidP="00ED4656">
      <w:pPr>
        <w:pageBreakBefore/>
        <w:spacing w:after="0" w:line="360" w:lineRule="auto"/>
        <w:jc w:val="center"/>
        <w:outlineLvl w:val="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0" w:name="_Toc103025617"/>
    </w:p>
    <w:bookmarkEnd w:id="0"/>
    <w:p w14:paraId="6A69733E" w14:textId="168166D9" w:rsidR="00ED4656" w:rsidRPr="00CA0612" w:rsidRDefault="00ED4656" w:rsidP="00ED4656">
      <w:pPr>
        <w:pageBreakBefore/>
        <w:spacing w:after="0" w:line="360" w:lineRule="auto"/>
        <w:jc w:val="center"/>
        <w:outlineLvl w:val="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4AC20083" w14:textId="77777777" w:rsidR="004A11A2" w:rsidRPr="00CA0612" w:rsidRDefault="004A11A2" w:rsidP="0062211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14:paraId="37079F68" w14:textId="77777777" w:rsidR="004A11A2" w:rsidRPr="00CA0612" w:rsidRDefault="004A11A2" w:rsidP="0062211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sectPr w:rsidR="004A11A2" w:rsidRPr="00CA0612" w:rsidSect="0054791C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134" w:right="850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36489C" w14:textId="77777777" w:rsidR="002C7320" w:rsidRDefault="002C7320" w:rsidP="00173211">
      <w:pPr>
        <w:spacing w:after="0" w:line="240" w:lineRule="auto"/>
      </w:pPr>
      <w:r>
        <w:separator/>
      </w:r>
    </w:p>
  </w:endnote>
  <w:endnote w:type="continuationSeparator" w:id="0">
    <w:p w14:paraId="0D4FE5E5" w14:textId="77777777" w:rsidR="002C7320" w:rsidRDefault="002C7320" w:rsidP="001732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D65A98" w14:textId="77777777" w:rsidR="00526B65" w:rsidRDefault="00526B6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18183507"/>
      <w:docPartObj>
        <w:docPartGallery w:val="Page Numbers (Bottom of Page)"/>
        <w:docPartUnique/>
      </w:docPartObj>
    </w:sdtPr>
    <w:sdtContent>
      <w:p w14:paraId="15057E01" w14:textId="77777777" w:rsidR="00526B65" w:rsidRDefault="00526B65">
        <w:pPr>
          <w:pStyle w:val="a5"/>
          <w:jc w:val="center"/>
        </w:pPr>
      </w:p>
      <w:p w14:paraId="71B2E9A0" w14:textId="5CBE8BC9" w:rsidR="00526B65" w:rsidRDefault="00526B6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499E426" w14:textId="77777777" w:rsidR="00526B65" w:rsidRDefault="00526B65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6A20EE" w14:textId="77777777" w:rsidR="00173211" w:rsidRPr="00173211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</w:rPr>
    </w:pPr>
    <w:r w:rsidRPr="00173211">
      <w:rPr>
        <w:rFonts w:ascii="Times New Roman" w:hAnsi="Times New Roman" w:cs="Times New Roman"/>
        <w:sz w:val="28"/>
        <w:szCs w:val="28"/>
      </w:rPr>
      <w:t>Краснодар</w:t>
    </w:r>
  </w:p>
  <w:p w14:paraId="0F7E4532" w14:textId="3AEB63CD" w:rsidR="00173211" w:rsidRPr="00780F45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  <w:lang w:val="en-US"/>
      </w:rPr>
    </w:pPr>
    <w:r w:rsidRPr="00173211">
      <w:rPr>
        <w:rFonts w:ascii="Times New Roman" w:hAnsi="Times New Roman" w:cs="Times New Roman"/>
        <w:sz w:val="28"/>
        <w:szCs w:val="28"/>
      </w:rPr>
      <w:t>202</w:t>
    </w:r>
    <w:r w:rsidR="00780F45">
      <w:rPr>
        <w:rFonts w:ascii="Times New Roman" w:hAnsi="Times New Roman" w:cs="Times New Roman"/>
        <w:sz w:val="28"/>
        <w:szCs w:val="28"/>
        <w:lang w:val="en-US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9AFF16" w14:textId="77777777" w:rsidR="002C7320" w:rsidRDefault="002C7320" w:rsidP="00173211">
      <w:pPr>
        <w:spacing w:after="0" w:line="240" w:lineRule="auto"/>
      </w:pPr>
      <w:r>
        <w:separator/>
      </w:r>
    </w:p>
  </w:footnote>
  <w:footnote w:type="continuationSeparator" w:id="0">
    <w:p w14:paraId="74A240D6" w14:textId="77777777" w:rsidR="002C7320" w:rsidRDefault="002C7320" w:rsidP="001732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33AD1C" w14:textId="77777777" w:rsidR="00526B65" w:rsidRDefault="00526B6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3B1FC6" w14:textId="77777777" w:rsidR="00526B65" w:rsidRDefault="00526B65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8C7009" w14:textId="77777777" w:rsidR="00526B65" w:rsidRDefault="00526B6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90CE7"/>
    <w:multiLevelType w:val="hybridMultilevel"/>
    <w:tmpl w:val="56A46322"/>
    <w:lvl w:ilvl="0" w:tplc="CB6A5E4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DF2E07"/>
    <w:multiLevelType w:val="hybridMultilevel"/>
    <w:tmpl w:val="E1FE52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FB356B"/>
    <w:multiLevelType w:val="hybridMultilevel"/>
    <w:tmpl w:val="5434DE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90F10BC"/>
    <w:multiLevelType w:val="hybridMultilevel"/>
    <w:tmpl w:val="E9AE5676"/>
    <w:lvl w:ilvl="0" w:tplc="EC44842A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7341DB3"/>
    <w:multiLevelType w:val="hybridMultilevel"/>
    <w:tmpl w:val="7B481A78"/>
    <w:lvl w:ilvl="0" w:tplc="7A0CB6D4">
      <w:start w:val="5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5E2D24BB"/>
    <w:multiLevelType w:val="hybridMultilevel"/>
    <w:tmpl w:val="F278A5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B323C9"/>
    <w:multiLevelType w:val="hybridMultilevel"/>
    <w:tmpl w:val="166C72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C6040E"/>
    <w:multiLevelType w:val="hybridMultilevel"/>
    <w:tmpl w:val="427AB2FA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68857585"/>
    <w:multiLevelType w:val="hybridMultilevel"/>
    <w:tmpl w:val="9118BF44"/>
    <w:lvl w:ilvl="0" w:tplc="E14CB2BE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6FD47ADD"/>
    <w:multiLevelType w:val="hybridMultilevel"/>
    <w:tmpl w:val="7B7E1F70"/>
    <w:lvl w:ilvl="0" w:tplc="E1BC9B9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0124579">
    <w:abstractNumId w:val="1"/>
  </w:num>
  <w:num w:numId="2" w16cid:durableId="1419449208">
    <w:abstractNumId w:val="7"/>
  </w:num>
  <w:num w:numId="3" w16cid:durableId="666516369">
    <w:abstractNumId w:val="8"/>
  </w:num>
  <w:num w:numId="4" w16cid:durableId="1408962940">
    <w:abstractNumId w:val="9"/>
  </w:num>
  <w:num w:numId="5" w16cid:durableId="1753430373">
    <w:abstractNumId w:val="3"/>
  </w:num>
  <w:num w:numId="6" w16cid:durableId="168493893">
    <w:abstractNumId w:val="0"/>
  </w:num>
  <w:num w:numId="7" w16cid:durableId="1057968608">
    <w:abstractNumId w:val="4"/>
  </w:num>
  <w:num w:numId="8" w16cid:durableId="1480878042">
    <w:abstractNumId w:val="6"/>
  </w:num>
  <w:num w:numId="9" w16cid:durableId="837689790">
    <w:abstractNumId w:val="2"/>
  </w:num>
  <w:num w:numId="10" w16cid:durableId="739641387">
    <w:abstractNumId w:val="5"/>
  </w:num>
  <w:num w:numId="11" w16cid:durableId="150347507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3211"/>
    <w:rsid w:val="00000C59"/>
    <w:rsid w:val="00001509"/>
    <w:rsid w:val="00002209"/>
    <w:rsid w:val="00020809"/>
    <w:rsid w:val="00026F85"/>
    <w:rsid w:val="0003298F"/>
    <w:rsid w:val="00037D56"/>
    <w:rsid w:val="0006542E"/>
    <w:rsid w:val="0007450B"/>
    <w:rsid w:val="000929E3"/>
    <w:rsid w:val="00095EC8"/>
    <w:rsid w:val="000B081A"/>
    <w:rsid w:val="000C1F00"/>
    <w:rsid w:val="000C3178"/>
    <w:rsid w:val="000D7272"/>
    <w:rsid w:val="000E472A"/>
    <w:rsid w:val="000E5C67"/>
    <w:rsid w:val="000F106E"/>
    <w:rsid w:val="000F1578"/>
    <w:rsid w:val="000F607D"/>
    <w:rsid w:val="00100301"/>
    <w:rsid w:val="00107AE6"/>
    <w:rsid w:val="00114C4A"/>
    <w:rsid w:val="0012127A"/>
    <w:rsid w:val="00124AE9"/>
    <w:rsid w:val="00126DA9"/>
    <w:rsid w:val="00130B38"/>
    <w:rsid w:val="00144CC9"/>
    <w:rsid w:val="001518FF"/>
    <w:rsid w:val="001573AD"/>
    <w:rsid w:val="00160F42"/>
    <w:rsid w:val="001729FE"/>
    <w:rsid w:val="00173211"/>
    <w:rsid w:val="001803E4"/>
    <w:rsid w:val="00192080"/>
    <w:rsid w:val="001C54FC"/>
    <w:rsid w:val="001D56DA"/>
    <w:rsid w:val="001D5B41"/>
    <w:rsid w:val="001F3DE4"/>
    <w:rsid w:val="002001FD"/>
    <w:rsid w:val="00216FFA"/>
    <w:rsid w:val="00224574"/>
    <w:rsid w:val="00232C45"/>
    <w:rsid w:val="0024301C"/>
    <w:rsid w:val="00251176"/>
    <w:rsid w:val="00252DC0"/>
    <w:rsid w:val="0025537D"/>
    <w:rsid w:val="002560F8"/>
    <w:rsid w:val="00277968"/>
    <w:rsid w:val="00284CE4"/>
    <w:rsid w:val="00291DCA"/>
    <w:rsid w:val="00292C6E"/>
    <w:rsid w:val="002A66BA"/>
    <w:rsid w:val="002C7320"/>
    <w:rsid w:val="002F0647"/>
    <w:rsid w:val="002F1C24"/>
    <w:rsid w:val="002F57E3"/>
    <w:rsid w:val="00347DD4"/>
    <w:rsid w:val="00353046"/>
    <w:rsid w:val="003554DA"/>
    <w:rsid w:val="003579A1"/>
    <w:rsid w:val="00366503"/>
    <w:rsid w:val="003E2323"/>
    <w:rsid w:val="003E51C0"/>
    <w:rsid w:val="003F4488"/>
    <w:rsid w:val="0046489A"/>
    <w:rsid w:val="004701C0"/>
    <w:rsid w:val="004748BA"/>
    <w:rsid w:val="00474B52"/>
    <w:rsid w:val="004824B9"/>
    <w:rsid w:val="004841B4"/>
    <w:rsid w:val="00493D7A"/>
    <w:rsid w:val="004A11A2"/>
    <w:rsid w:val="004B4B34"/>
    <w:rsid w:val="004C069E"/>
    <w:rsid w:val="004F24E9"/>
    <w:rsid w:val="004F5C3A"/>
    <w:rsid w:val="00503555"/>
    <w:rsid w:val="0051441A"/>
    <w:rsid w:val="00515315"/>
    <w:rsid w:val="00522119"/>
    <w:rsid w:val="00526B65"/>
    <w:rsid w:val="005324A2"/>
    <w:rsid w:val="0054791C"/>
    <w:rsid w:val="00550E56"/>
    <w:rsid w:val="0055366E"/>
    <w:rsid w:val="00563A57"/>
    <w:rsid w:val="0058519B"/>
    <w:rsid w:val="005971C9"/>
    <w:rsid w:val="005A1C27"/>
    <w:rsid w:val="005B742F"/>
    <w:rsid w:val="005D52C6"/>
    <w:rsid w:val="005E4C73"/>
    <w:rsid w:val="005F49F2"/>
    <w:rsid w:val="00601641"/>
    <w:rsid w:val="0062211B"/>
    <w:rsid w:val="0063520C"/>
    <w:rsid w:val="0066113B"/>
    <w:rsid w:val="0066692E"/>
    <w:rsid w:val="00685D9D"/>
    <w:rsid w:val="00693206"/>
    <w:rsid w:val="00693B1C"/>
    <w:rsid w:val="00694685"/>
    <w:rsid w:val="006A07B4"/>
    <w:rsid w:val="006A4E70"/>
    <w:rsid w:val="006B7E32"/>
    <w:rsid w:val="006D45F7"/>
    <w:rsid w:val="006E0568"/>
    <w:rsid w:val="00700266"/>
    <w:rsid w:val="00700441"/>
    <w:rsid w:val="00715DD5"/>
    <w:rsid w:val="00715F2E"/>
    <w:rsid w:val="007305DC"/>
    <w:rsid w:val="007454E4"/>
    <w:rsid w:val="00757A85"/>
    <w:rsid w:val="00776917"/>
    <w:rsid w:val="00780720"/>
    <w:rsid w:val="00780F45"/>
    <w:rsid w:val="00781CD9"/>
    <w:rsid w:val="00784235"/>
    <w:rsid w:val="0079065D"/>
    <w:rsid w:val="00790766"/>
    <w:rsid w:val="007929D6"/>
    <w:rsid w:val="007B54DD"/>
    <w:rsid w:val="007C2802"/>
    <w:rsid w:val="007C2CB7"/>
    <w:rsid w:val="007E0017"/>
    <w:rsid w:val="007E73F6"/>
    <w:rsid w:val="007E776D"/>
    <w:rsid w:val="007F5EA3"/>
    <w:rsid w:val="008035EF"/>
    <w:rsid w:val="00811530"/>
    <w:rsid w:val="00816FA0"/>
    <w:rsid w:val="0081729D"/>
    <w:rsid w:val="0083031B"/>
    <w:rsid w:val="008312AA"/>
    <w:rsid w:val="00840777"/>
    <w:rsid w:val="0084684B"/>
    <w:rsid w:val="008514A1"/>
    <w:rsid w:val="00853E8B"/>
    <w:rsid w:val="00860596"/>
    <w:rsid w:val="008874CE"/>
    <w:rsid w:val="008A039D"/>
    <w:rsid w:val="008A270E"/>
    <w:rsid w:val="008A49AD"/>
    <w:rsid w:val="008B52B1"/>
    <w:rsid w:val="008D63C5"/>
    <w:rsid w:val="008D7226"/>
    <w:rsid w:val="00904BA5"/>
    <w:rsid w:val="00921BEC"/>
    <w:rsid w:val="00973C4E"/>
    <w:rsid w:val="00976AE5"/>
    <w:rsid w:val="009D0D18"/>
    <w:rsid w:val="009E275D"/>
    <w:rsid w:val="009E53A4"/>
    <w:rsid w:val="00A030D8"/>
    <w:rsid w:val="00A11F16"/>
    <w:rsid w:val="00A14D39"/>
    <w:rsid w:val="00A20221"/>
    <w:rsid w:val="00A37AAA"/>
    <w:rsid w:val="00A467CA"/>
    <w:rsid w:val="00A752D7"/>
    <w:rsid w:val="00A93039"/>
    <w:rsid w:val="00A96AE9"/>
    <w:rsid w:val="00AA0161"/>
    <w:rsid w:val="00AB0D82"/>
    <w:rsid w:val="00AB4602"/>
    <w:rsid w:val="00AE1724"/>
    <w:rsid w:val="00AE6941"/>
    <w:rsid w:val="00B02500"/>
    <w:rsid w:val="00B1324E"/>
    <w:rsid w:val="00B24763"/>
    <w:rsid w:val="00B270AB"/>
    <w:rsid w:val="00B30600"/>
    <w:rsid w:val="00B40817"/>
    <w:rsid w:val="00B52042"/>
    <w:rsid w:val="00B60D21"/>
    <w:rsid w:val="00B70D74"/>
    <w:rsid w:val="00BA750A"/>
    <w:rsid w:val="00BB73FF"/>
    <w:rsid w:val="00BC3DEA"/>
    <w:rsid w:val="00BD6C14"/>
    <w:rsid w:val="00BE4B32"/>
    <w:rsid w:val="00BE60FE"/>
    <w:rsid w:val="00BF15D6"/>
    <w:rsid w:val="00C75B07"/>
    <w:rsid w:val="00C82AE7"/>
    <w:rsid w:val="00C921BE"/>
    <w:rsid w:val="00CA0612"/>
    <w:rsid w:val="00CB3DA3"/>
    <w:rsid w:val="00CC0C50"/>
    <w:rsid w:val="00CF4331"/>
    <w:rsid w:val="00D20F05"/>
    <w:rsid w:val="00D31E8C"/>
    <w:rsid w:val="00D403F0"/>
    <w:rsid w:val="00D476D8"/>
    <w:rsid w:val="00D557BB"/>
    <w:rsid w:val="00D632B0"/>
    <w:rsid w:val="00D741D8"/>
    <w:rsid w:val="00D86261"/>
    <w:rsid w:val="00D866E8"/>
    <w:rsid w:val="00DA53C7"/>
    <w:rsid w:val="00DB790C"/>
    <w:rsid w:val="00DD754A"/>
    <w:rsid w:val="00DE2551"/>
    <w:rsid w:val="00DF3027"/>
    <w:rsid w:val="00E069C4"/>
    <w:rsid w:val="00E15D29"/>
    <w:rsid w:val="00E16818"/>
    <w:rsid w:val="00E16A20"/>
    <w:rsid w:val="00E23346"/>
    <w:rsid w:val="00E33AFA"/>
    <w:rsid w:val="00E7122F"/>
    <w:rsid w:val="00E72CA6"/>
    <w:rsid w:val="00E80CBF"/>
    <w:rsid w:val="00E942C9"/>
    <w:rsid w:val="00EA26BD"/>
    <w:rsid w:val="00EA3537"/>
    <w:rsid w:val="00EC3046"/>
    <w:rsid w:val="00EC3FFE"/>
    <w:rsid w:val="00EC70FD"/>
    <w:rsid w:val="00ED4656"/>
    <w:rsid w:val="00EF7B31"/>
    <w:rsid w:val="00F32754"/>
    <w:rsid w:val="00F377CB"/>
    <w:rsid w:val="00F446C1"/>
    <w:rsid w:val="00F538F5"/>
    <w:rsid w:val="00F63873"/>
    <w:rsid w:val="00F63E3B"/>
    <w:rsid w:val="00F75F63"/>
    <w:rsid w:val="00F76716"/>
    <w:rsid w:val="00FB2DEC"/>
    <w:rsid w:val="00FC5121"/>
    <w:rsid w:val="00FC7765"/>
    <w:rsid w:val="00FD71DD"/>
    <w:rsid w:val="00FF4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7A9FB2"/>
  <w15:docId w15:val="{7E9DBDA9-DBE6-CC4F-B79D-8A9C5895E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518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73211"/>
  </w:style>
  <w:style w:type="paragraph" w:styleId="a5">
    <w:name w:val="footer"/>
    <w:basedOn w:val="a"/>
    <w:link w:val="a6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73211"/>
  </w:style>
  <w:style w:type="paragraph" w:styleId="a7">
    <w:name w:val="List Paragraph"/>
    <w:basedOn w:val="a"/>
    <w:uiPriority w:val="34"/>
    <w:qFormat/>
    <w:rsid w:val="0054791C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54791C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7454E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54E4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9">
    <w:name w:val="FollowedHyperlink"/>
    <w:basedOn w:val="a0"/>
    <w:uiPriority w:val="99"/>
    <w:semiHidden/>
    <w:unhideWhenUsed/>
    <w:rsid w:val="00784235"/>
    <w:rPr>
      <w:color w:val="954F72" w:themeColor="followedHyperlink"/>
      <w:u w:val="single"/>
    </w:rPr>
  </w:style>
  <w:style w:type="paragraph" w:styleId="2">
    <w:name w:val="Quote"/>
    <w:basedOn w:val="a"/>
    <w:next w:val="a"/>
    <w:link w:val="20"/>
    <w:uiPriority w:val="29"/>
    <w:qFormat/>
    <w:rsid w:val="00784235"/>
    <w:rPr>
      <w:i/>
      <w:iCs/>
      <w:color w:val="000000" w:themeColor="text1"/>
    </w:rPr>
  </w:style>
  <w:style w:type="character" w:customStyle="1" w:styleId="20">
    <w:name w:val="Цитата 2 Знак"/>
    <w:basedOn w:val="a0"/>
    <w:link w:val="2"/>
    <w:uiPriority w:val="29"/>
    <w:rsid w:val="00784235"/>
    <w:rPr>
      <w:i/>
      <w:iCs/>
      <w:color w:val="000000" w:themeColor="text1"/>
    </w:rPr>
  </w:style>
  <w:style w:type="character" w:styleId="aa">
    <w:name w:val="Unresolved Mention"/>
    <w:basedOn w:val="a0"/>
    <w:uiPriority w:val="99"/>
    <w:semiHidden/>
    <w:unhideWhenUsed/>
    <w:rsid w:val="004F24E9"/>
    <w:rPr>
      <w:color w:val="605E5C"/>
      <w:shd w:val="clear" w:color="auto" w:fill="E1DFDD"/>
    </w:rPr>
  </w:style>
  <w:style w:type="paragraph" w:styleId="ab">
    <w:name w:val="Normal (Web)"/>
    <w:basedOn w:val="a"/>
    <w:uiPriority w:val="99"/>
    <w:unhideWhenUsed/>
    <w:rsid w:val="00757A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tab-span">
    <w:name w:val="apple-tab-span"/>
    <w:basedOn w:val="a0"/>
    <w:rsid w:val="00757A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65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3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2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51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4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1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0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9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1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02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2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7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7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95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83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7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1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9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2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2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91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6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3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0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7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1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5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0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2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8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4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70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4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8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2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48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7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15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05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0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jpe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jpeg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5AA085-13AA-436E-9BD6-5A7C30BAA6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1</TotalTime>
  <Pages>14</Pages>
  <Words>899</Words>
  <Characters>5129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рий Игоревич Шиян</dc:creator>
  <cp:lastModifiedBy>Диана Баева</cp:lastModifiedBy>
  <cp:revision>113</cp:revision>
  <dcterms:created xsi:type="dcterms:W3CDTF">2023-03-12T23:12:00Z</dcterms:created>
  <dcterms:modified xsi:type="dcterms:W3CDTF">2023-05-03T19:04:00Z</dcterms:modified>
</cp:coreProperties>
</file>